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6453483" w14:textId="22E0605F" w:rsidR="002D3E2A" w:rsidRPr="001601DC" w:rsidRDefault="002D3E2A" w:rsidP="002D3E2A">
      <w:pPr>
        <w:pStyle w:val="NoSpacing"/>
        <w:rPr>
          <w:rFonts w:ascii="Ink Free" w:hAnsi="Ink Free"/>
          <w:b/>
          <w:sz w:val="28"/>
        </w:rPr>
      </w:pPr>
      <w:r w:rsidRPr="001601DC">
        <w:rPr>
          <w:rFonts w:ascii="Ink Free" w:hAnsi="Ink Free"/>
          <w:b/>
          <w:sz w:val="28"/>
        </w:rPr>
        <w:t>Trigonometry/Precalculus</w:t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  <w:t>Name</w:t>
      </w:r>
    </w:p>
    <w:p w14:paraId="14DDE498" w14:textId="2EE63396" w:rsidR="002D3E2A" w:rsidRPr="001601DC" w:rsidRDefault="002D3E2A" w:rsidP="002D3E2A">
      <w:pPr>
        <w:pStyle w:val="NoSpacing"/>
        <w:rPr>
          <w:rFonts w:ascii="Ink Free" w:hAnsi="Ink Free"/>
          <w:b/>
          <w:sz w:val="28"/>
        </w:rPr>
      </w:pPr>
      <w:r w:rsidRPr="001601DC">
        <w:rPr>
          <w:rFonts w:ascii="Ink Free" w:hAnsi="Ink Free"/>
          <w:b/>
          <w:sz w:val="28"/>
        </w:rPr>
        <w:t>Fall Semester Final Review</w:t>
      </w:r>
      <w:r w:rsidR="00507054">
        <w:rPr>
          <w:rFonts w:ascii="Ink Free" w:hAnsi="Ink Free"/>
          <w:b/>
          <w:sz w:val="28"/>
        </w:rPr>
        <w:t xml:space="preserve"> </w:t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="001601DC" w:rsidRPr="001601DC">
        <w:rPr>
          <w:rFonts w:ascii="Ink Free" w:hAnsi="Ink Free"/>
          <w:b/>
          <w:sz w:val="28"/>
        </w:rPr>
        <w:tab/>
      </w:r>
      <w:r w:rsidR="00507054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>Date</w:t>
      </w:r>
    </w:p>
    <w:p w14:paraId="3EEB5D5A" w14:textId="4F454147" w:rsidR="002D3E2A" w:rsidRPr="001601DC" w:rsidRDefault="002D3E2A" w:rsidP="002D3E2A">
      <w:pPr>
        <w:pStyle w:val="NoSpacing"/>
        <w:rPr>
          <w:rFonts w:ascii="Ink Free" w:hAnsi="Ink Free"/>
          <w:b/>
          <w:sz w:val="28"/>
        </w:rPr>
      </w:pPr>
      <w:r w:rsidRPr="001601DC">
        <w:rPr>
          <w:rFonts w:ascii="Ink Free" w:hAnsi="Ink Free"/>
          <w:b/>
          <w:sz w:val="28"/>
        </w:rPr>
        <w:t>Day</w:t>
      </w:r>
      <w:r w:rsidR="00507054">
        <w:rPr>
          <w:rFonts w:ascii="Ink Free" w:hAnsi="Ink Free"/>
          <w:b/>
          <w:sz w:val="28"/>
        </w:rPr>
        <w:t>s</w:t>
      </w:r>
      <w:r w:rsidRPr="001601DC">
        <w:rPr>
          <w:rFonts w:ascii="Ink Free" w:hAnsi="Ink Free"/>
          <w:b/>
          <w:sz w:val="28"/>
        </w:rPr>
        <w:t xml:space="preserve"> _______</w:t>
      </w:r>
      <w:r w:rsidR="00507054">
        <w:rPr>
          <w:rFonts w:ascii="Ink Free" w:hAnsi="Ink Free"/>
          <w:b/>
          <w:sz w:val="28"/>
        </w:rPr>
        <w:t xml:space="preserve"> &amp;_________</w:t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</w:r>
      <w:r w:rsidRPr="001601DC">
        <w:rPr>
          <w:rFonts w:ascii="Ink Free" w:hAnsi="Ink Free"/>
          <w:b/>
          <w:sz w:val="28"/>
        </w:rPr>
        <w:tab/>
        <w:t>Block</w:t>
      </w:r>
    </w:p>
    <w:p w14:paraId="7A1430EA" w14:textId="77777777" w:rsidR="00A12CA2" w:rsidRPr="001601DC" w:rsidRDefault="00A12CA2" w:rsidP="002D3E2A">
      <w:pPr>
        <w:pStyle w:val="NoSpacing"/>
        <w:rPr>
          <w:rFonts w:ascii="Ink Free" w:hAnsi="Ink Free"/>
          <w:sz w:val="16"/>
        </w:rPr>
      </w:pPr>
    </w:p>
    <w:p w14:paraId="75DFCDD3" w14:textId="4BB44B1F" w:rsidR="00A12CA2" w:rsidRPr="006221ED" w:rsidRDefault="00A12CA2" w:rsidP="00A12CA2">
      <w:pPr>
        <w:rPr>
          <w:b/>
          <w:u w:val="single"/>
        </w:rPr>
      </w:pPr>
      <w:r w:rsidRPr="000E3950">
        <w:rPr>
          <w:b/>
          <w:u w:val="single"/>
        </w:rPr>
        <w:t>Chapter 6</w:t>
      </w:r>
    </w:p>
    <w:p w14:paraId="25E8202C" w14:textId="77777777" w:rsidR="00A12CA2" w:rsidRDefault="00A12CA2" w:rsidP="00A12CA2">
      <w:pPr>
        <w:pStyle w:val="Heading4"/>
        <w:ind w:right="0"/>
        <w:rPr>
          <w:b w:val="0"/>
          <w:bCs w:val="0"/>
          <w:szCs w:val="24"/>
          <w:u w:val="none"/>
        </w:rPr>
      </w:pPr>
      <w:r>
        <w:rPr>
          <w:bCs w:val="0"/>
          <w:szCs w:val="24"/>
          <w:u w:val="none"/>
        </w:rPr>
        <w:t>1)</w:t>
      </w:r>
      <w:r w:rsidRPr="000E3950">
        <w:rPr>
          <w:b w:val="0"/>
          <w:bCs w:val="0"/>
          <w:szCs w:val="24"/>
          <w:u w:val="none"/>
        </w:rPr>
        <w:t xml:space="preserve"> Given triangle ABC with </w:t>
      </w:r>
      <w:r w:rsidRPr="000E3950">
        <w:rPr>
          <w:b w:val="0"/>
          <w:bCs w:val="0"/>
          <w:position w:val="-10"/>
          <w:szCs w:val="24"/>
          <w:u w:val="none"/>
        </w:rPr>
        <w:object w:dxaOrig="2640" w:dyaOrig="320" w14:anchorId="60C826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1.25pt;height:15.75pt" o:ole="">
            <v:imagedata r:id="rId4" o:title=""/>
          </v:shape>
          <o:OLEObject Type="Embed" ProgID="Equation.DSMT4" ShapeID="_x0000_i1025" DrawAspect="Content" ObjectID="_1637757236" r:id="rId5"/>
        </w:object>
      </w:r>
      <w:r>
        <w:rPr>
          <w:b w:val="0"/>
          <w:bCs w:val="0"/>
          <w:szCs w:val="24"/>
          <w:u w:val="none"/>
        </w:rPr>
        <w:t>solve for &lt;B.</w:t>
      </w:r>
      <w:r w:rsidRPr="000E3950">
        <w:rPr>
          <w:b w:val="0"/>
          <w:bCs w:val="0"/>
          <w:szCs w:val="24"/>
          <w:u w:val="none"/>
        </w:rPr>
        <w:t xml:space="preserve"> </w:t>
      </w:r>
    </w:p>
    <w:p w14:paraId="55271006" w14:textId="77777777" w:rsidR="00A12CA2" w:rsidRDefault="00A12CA2" w:rsidP="00A12CA2"/>
    <w:p w14:paraId="569EA06D" w14:textId="77777777" w:rsidR="00A12CA2" w:rsidRDefault="00A12CA2" w:rsidP="00A12CA2"/>
    <w:p w14:paraId="1E7D652B" w14:textId="77777777" w:rsidR="00A12CA2" w:rsidRDefault="00A12CA2" w:rsidP="00A12CA2"/>
    <w:p w14:paraId="4B9EE7DB" w14:textId="77777777" w:rsidR="00A12CA2" w:rsidRDefault="00A12CA2" w:rsidP="00A12CA2"/>
    <w:p w14:paraId="2A31901B" w14:textId="77777777" w:rsidR="00A12CA2" w:rsidRPr="00D2109C" w:rsidRDefault="00A12CA2" w:rsidP="00A12CA2"/>
    <w:p w14:paraId="4A722397" w14:textId="77777777" w:rsidR="00A12CA2" w:rsidRDefault="00A12CA2" w:rsidP="00A12CA2">
      <w:pPr>
        <w:rPr>
          <w:b/>
        </w:rPr>
      </w:pPr>
    </w:p>
    <w:p w14:paraId="17CC3226" w14:textId="4628D1FD" w:rsidR="00A12CA2" w:rsidRDefault="00A12CA2" w:rsidP="00A12CA2">
      <w:pPr>
        <w:pStyle w:val="Heading4"/>
        <w:ind w:right="0"/>
        <w:rPr>
          <w:b w:val="0"/>
          <w:bCs w:val="0"/>
          <w:szCs w:val="24"/>
          <w:u w:val="none"/>
        </w:rPr>
      </w:pPr>
      <w:r>
        <w:rPr>
          <w:bCs w:val="0"/>
          <w:szCs w:val="24"/>
          <w:u w:val="none"/>
        </w:rPr>
        <w:t>2)</w:t>
      </w:r>
      <w:r w:rsidRPr="000E3950">
        <w:rPr>
          <w:b w:val="0"/>
          <w:bCs w:val="0"/>
          <w:szCs w:val="24"/>
          <w:u w:val="none"/>
        </w:rPr>
        <w:t xml:space="preserve"> Given triangle </w:t>
      </w:r>
      <w:r>
        <w:rPr>
          <w:b w:val="0"/>
          <w:bCs w:val="0"/>
          <w:szCs w:val="24"/>
          <w:u w:val="none"/>
        </w:rPr>
        <w:t>CAT</w:t>
      </w:r>
      <w:r w:rsidRPr="000E3950">
        <w:rPr>
          <w:b w:val="0"/>
          <w:bCs w:val="0"/>
          <w:szCs w:val="24"/>
          <w:u w:val="none"/>
        </w:rPr>
        <w:t xml:space="preserve"> with </w:t>
      </w:r>
      <w:r>
        <w:rPr>
          <w:b w:val="0"/>
          <w:bCs w:val="0"/>
          <w:szCs w:val="24"/>
          <w:u w:val="none"/>
        </w:rPr>
        <w:t>&lt;C = 40</w:t>
      </w:r>
      <w:r>
        <w:rPr>
          <w:b w:val="0"/>
          <w:bCs w:val="0"/>
          <w:szCs w:val="24"/>
          <w:u w:val="none"/>
          <w:vertAlign w:val="superscript"/>
        </w:rPr>
        <w:t>ᵒ</w:t>
      </w:r>
      <w:r>
        <w:rPr>
          <w:b w:val="0"/>
          <w:bCs w:val="0"/>
          <w:szCs w:val="24"/>
          <w:u w:val="none"/>
        </w:rPr>
        <w:t>, &lt;A = 30</w:t>
      </w:r>
      <w:r>
        <w:rPr>
          <w:b w:val="0"/>
          <w:bCs w:val="0"/>
          <w:szCs w:val="24"/>
          <w:u w:val="none"/>
          <w:vertAlign w:val="superscript"/>
        </w:rPr>
        <w:t>ᵒ</w:t>
      </w:r>
      <w:r>
        <w:rPr>
          <w:b w:val="0"/>
          <w:bCs w:val="0"/>
          <w:szCs w:val="24"/>
          <w:u w:val="none"/>
        </w:rPr>
        <w:t xml:space="preserve">, and side t = 30ft, solve for side c.  </w:t>
      </w:r>
    </w:p>
    <w:p w14:paraId="0FAC8A90" w14:textId="77777777" w:rsidR="00A12CA2" w:rsidRDefault="00A12CA2" w:rsidP="00A12CA2"/>
    <w:p w14:paraId="694C76F9" w14:textId="77777777" w:rsidR="00A12CA2" w:rsidRDefault="00A12CA2" w:rsidP="00A12CA2"/>
    <w:p w14:paraId="357D254B" w14:textId="77777777" w:rsidR="00A12CA2" w:rsidRDefault="00A12CA2" w:rsidP="00A12CA2"/>
    <w:p w14:paraId="1D0C8B3C" w14:textId="77777777" w:rsidR="00A12CA2" w:rsidRDefault="00A12CA2" w:rsidP="00A12CA2"/>
    <w:p w14:paraId="0546403C" w14:textId="77777777" w:rsidR="00A12CA2" w:rsidRPr="004527DC" w:rsidRDefault="00A12CA2" w:rsidP="00A12CA2"/>
    <w:p w14:paraId="731B038D" w14:textId="77777777" w:rsidR="00A12CA2" w:rsidRDefault="00A12CA2" w:rsidP="00A12CA2">
      <w:r w:rsidRPr="00A12CA2">
        <w:rPr>
          <w:b/>
        </w:rPr>
        <w:t>3</w:t>
      </w:r>
      <w:proofErr w:type="gramStart"/>
      <w:r>
        <w:t>a)  Label</w:t>
      </w:r>
      <w:proofErr w:type="gramEnd"/>
      <w:r>
        <w:t xml:space="preserve"> the two different triangles, both with  &lt;</w:t>
      </w:r>
      <w:r>
        <w:rPr>
          <w:i/>
        </w:rPr>
        <w:t>A</w:t>
      </w:r>
      <w:r>
        <w:t xml:space="preserve"> = 43º, </w:t>
      </w:r>
      <w:r>
        <w:rPr>
          <w:i/>
        </w:rPr>
        <w:t>a</w:t>
      </w:r>
      <w:r>
        <w:t xml:space="preserve"> = 19, </w:t>
      </w:r>
      <w:r>
        <w:rPr>
          <w:i/>
        </w:rPr>
        <w:t>b</w:t>
      </w:r>
      <w:r>
        <w:t xml:space="preserve"> = 25. </w:t>
      </w:r>
    </w:p>
    <w:p w14:paraId="6E643C8B" w14:textId="77777777" w:rsidR="00A12CA2" w:rsidRDefault="00A12CA2" w:rsidP="00A12CA2">
      <w:pPr>
        <w:rPr>
          <w:i/>
        </w:rPr>
      </w:pPr>
    </w:p>
    <w:p w14:paraId="1673984F" w14:textId="77777777" w:rsidR="00A12CA2" w:rsidRDefault="00A12CA2" w:rsidP="00A12CA2">
      <w:pPr>
        <w:rPr>
          <w:i/>
        </w:rPr>
      </w:pP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1E7571B" wp14:editId="130561C8">
                <wp:simplePos x="0" y="0"/>
                <wp:positionH relativeFrom="column">
                  <wp:posOffset>3752215</wp:posOffset>
                </wp:positionH>
                <wp:positionV relativeFrom="paragraph">
                  <wp:posOffset>37465</wp:posOffset>
                </wp:positionV>
                <wp:extent cx="1990725" cy="771525"/>
                <wp:effectExtent l="38100" t="19050" r="47625" b="47625"/>
                <wp:wrapNone/>
                <wp:docPr id="677" name="Isosceles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90725" cy="771525"/>
                        </a:xfrm>
                        <a:custGeom>
                          <a:avLst/>
                          <a:gdLst>
                            <a:gd name="connsiteX0" fmla="*/ 0 w 3238500"/>
                            <a:gd name="connsiteY0" fmla="*/ 790575 h 790575"/>
                            <a:gd name="connsiteX1" fmla="*/ 1619250 w 3238500"/>
                            <a:gd name="connsiteY1" fmla="*/ 0 h 790575"/>
                            <a:gd name="connsiteX2" fmla="*/ 3238500 w 3238500"/>
                            <a:gd name="connsiteY2" fmla="*/ 790575 h 790575"/>
                            <a:gd name="connsiteX3" fmla="*/ 0 w 3238500"/>
                            <a:gd name="connsiteY3" fmla="*/ 790575 h 790575"/>
                            <a:gd name="connsiteX0" fmla="*/ 0 w 1619250"/>
                            <a:gd name="connsiteY0" fmla="*/ 790575 h 809625"/>
                            <a:gd name="connsiteX1" fmla="*/ 1619250 w 1619250"/>
                            <a:gd name="connsiteY1" fmla="*/ 0 h 809625"/>
                            <a:gd name="connsiteX2" fmla="*/ 1190625 w 1619250"/>
                            <a:gd name="connsiteY2" fmla="*/ 809625 h 809625"/>
                            <a:gd name="connsiteX3" fmla="*/ 0 w 1619250"/>
                            <a:gd name="connsiteY3" fmla="*/ 790575 h 809625"/>
                            <a:gd name="connsiteX0" fmla="*/ 0 w 2952750"/>
                            <a:gd name="connsiteY0" fmla="*/ 790575 h 828675"/>
                            <a:gd name="connsiteX1" fmla="*/ 1619250 w 2952750"/>
                            <a:gd name="connsiteY1" fmla="*/ 0 h 828675"/>
                            <a:gd name="connsiteX2" fmla="*/ 2952750 w 2952750"/>
                            <a:gd name="connsiteY2" fmla="*/ 828675 h 828675"/>
                            <a:gd name="connsiteX3" fmla="*/ 0 w 2952750"/>
                            <a:gd name="connsiteY3" fmla="*/ 790575 h 828675"/>
                            <a:gd name="connsiteX0" fmla="*/ 0 w 2952750"/>
                            <a:gd name="connsiteY0" fmla="*/ 666750 h 704850"/>
                            <a:gd name="connsiteX1" fmla="*/ 1990725 w 2952750"/>
                            <a:gd name="connsiteY1" fmla="*/ 0 h 704850"/>
                            <a:gd name="connsiteX2" fmla="*/ 2952750 w 2952750"/>
                            <a:gd name="connsiteY2" fmla="*/ 704850 h 704850"/>
                            <a:gd name="connsiteX3" fmla="*/ 0 w 2952750"/>
                            <a:gd name="connsiteY3" fmla="*/ 666750 h 704850"/>
                            <a:gd name="connsiteX0" fmla="*/ 0 w 2952750"/>
                            <a:gd name="connsiteY0" fmla="*/ 771525 h 771525"/>
                            <a:gd name="connsiteX1" fmla="*/ 1990725 w 2952750"/>
                            <a:gd name="connsiteY1" fmla="*/ 0 h 771525"/>
                            <a:gd name="connsiteX2" fmla="*/ 2952750 w 2952750"/>
                            <a:gd name="connsiteY2" fmla="*/ 704850 h 771525"/>
                            <a:gd name="connsiteX3" fmla="*/ 0 w 2952750"/>
                            <a:gd name="connsiteY3" fmla="*/ 771525 h 771525"/>
                            <a:gd name="connsiteX0" fmla="*/ 0 w 2952750"/>
                            <a:gd name="connsiteY0" fmla="*/ 771525 h 771525"/>
                            <a:gd name="connsiteX1" fmla="*/ 1990725 w 2952750"/>
                            <a:gd name="connsiteY1" fmla="*/ 0 h 771525"/>
                            <a:gd name="connsiteX2" fmla="*/ 2952750 w 2952750"/>
                            <a:gd name="connsiteY2" fmla="*/ 762000 h 771525"/>
                            <a:gd name="connsiteX3" fmla="*/ 0 w 2952750"/>
                            <a:gd name="connsiteY3" fmla="*/ 771525 h 771525"/>
                            <a:gd name="connsiteX0" fmla="*/ 0 w 1990725"/>
                            <a:gd name="connsiteY0" fmla="*/ 771525 h 771525"/>
                            <a:gd name="connsiteX1" fmla="*/ 1990725 w 1990725"/>
                            <a:gd name="connsiteY1" fmla="*/ 0 h 771525"/>
                            <a:gd name="connsiteX2" fmla="*/ 1571625 w 1990725"/>
                            <a:gd name="connsiteY2" fmla="*/ 762000 h 771525"/>
                            <a:gd name="connsiteX3" fmla="*/ 0 w 1990725"/>
                            <a:gd name="connsiteY3" fmla="*/ 771525 h 77152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1990725" h="771525">
                              <a:moveTo>
                                <a:pt x="0" y="771525"/>
                              </a:moveTo>
                              <a:lnTo>
                                <a:pt x="1990725" y="0"/>
                              </a:lnTo>
                              <a:lnTo>
                                <a:pt x="1571625" y="762000"/>
                              </a:lnTo>
                              <a:lnTo>
                                <a:pt x="0" y="771525"/>
                              </a:lnTo>
                              <a:close/>
                            </a:path>
                          </a:pathLst>
                        </a:cu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F93581B" id="Isosceles Triangle 2" o:spid="_x0000_s1026" style="position:absolute;margin-left:295.45pt;margin-top:2.95pt;width:156.75pt;height:60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990725,77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" path="m,771525l1990725,,1571625,762000,,771525xe" fillcolor="white [3201]" strokecolor="#002060" strokeweight="1pt">
                <v:stroke joinstyle="miter"/>
                <v:path arrowok="t" o:connecttype="custom" o:connectlocs="0,771525;1990725,0;1571625,762000;0,771525" o:connectangles="0,0,0,0"/>
              </v:shape>
            </w:pict>
          </mc:Fallback>
        </mc:AlternateContent>
      </w:r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084E742" wp14:editId="15A8B242">
                <wp:simplePos x="0" y="0"/>
                <wp:positionH relativeFrom="column">
                  <wp:posOffset>152400</wp:posOffset>
                </wp:positionH>
                <wp:positionV relativeFrom="paragraph">
                  <wp:posOffset>37465</wp:posOffset>
                </wp:positionV>
                <wp:extent cx="2952750" cy="771525"/>
                <wp:effectExtent l="38100" t="19050" r="38100" b="47625"/>
                <wp:wrapNone/>
                <wp:docPr id="678" name="Isosceles Tri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0" cy="771525"/>
                        </a:xfrm>
                        <a:custGeom>
                          <a:avLst/>
                          <a:gdLst>
                            <a:gd name="connsiteX0" fmla="*/ 0 w 3238500"/>
                            <a:gd name="connsiteY0" fmla="*/ 790575 h 790575"/>
                            <a:gd name="connsiteX1" fmla="*/ 1619250 w 3238500"/>
                            <a:gd name="connsiteY1" fmla="*/ 0 h 790575"/>
                            <a:gd name="connsiteX2" fmla="*/ 3238500 w 3238500"/>
                            <a:gd name="connsiteY2" fmla="*/ 790575 h 790575"/>
                            <a:gd name="connsiteX3" fmla="*/ 0 w 3238500"/>
                            <a:gd name="connsiteY3" fmla="*/ 790575 h 790575"/>
                            <a:gd name="connsiteX0" fmla="*/ 0 w 1619250"/>
                            <a:gd name="connsiteY0" fmla="*/ 790575 h 809625"/>
                            <a:gd name="connsiteX1" fmla="*/ 1619250 w 1619250"/>
                            <a:gd name="connsiteY1" fmla="*/ 0 h 809625"/>
                            <a:gd name="connsiteX2" fmla="*/ 1190625 w 1619250"/>
                            <a:gd name="connsiteY2" fmla="*/ 809625 h 809625"/>
                            <a:gd name="connsiteX3" fmla="*/ 0 w 1619250"/>
                            <a:gd name="connsiteY3" fmla="*/ 790575 h 809625"/>
                            <a:gd name="connsiteX0" fmla="*/ 0 w 2952750"/>
                            <a:gd name="connsiteY0" fmla="*/ 790575 h 828675"/>
                            <a:gd name="connsiteX1" fmla="*/ 1619250 w 2952750"/>
                            <a:gd name="connsiteY1" fmla="*/ 0 h 828675"/>
                            <a:gd name="connsiteX2" fmla="*/ 2952750 w 2952750"/>
                            <a:gd name="connsiteY2" fmla="*/ 828675 h 828675"/>
                            <a:gd name="connsiteX3" fmla="*/ 0 w 2952750"/>
                            <a:gd name="connsiteY3" fmla="*/ 790575 h 828675"/>
                            <a:gd name="connsiteX0" fmla="*/ 0 w 2952750"/>
                            <a:gd name="connsiteY0" fmla="*/ 666750 h 704850"/>
                            <a:gd name="connsiteX1" fmla="*/ 1990725 w 2952750"/>
                            <a:gd name="connsiteY1" fmla="*/ 0 h 704850"/>
                            <a:gd name="connsiteX2" fmla="*/ 2952750 w 2952750"/>
                            <a:gd name="connsiteY2" fmla="*/ 704850 h 704850"/>
                            <a:gd name="connsiteX3" fmla="*/ 0 w 2952750"/>
                            <a:gd name="connsiteY3" fmla="*/ 666750 h 704850"/>
                            <a:gd name="connsiteX0" fmla="*/ 0 w 2952750"/>
                            <a:gd name="connsiteY0" fmla="*/ 771525 h 771525"/>
                            <a:gd name="connsiteX1" fmla="*/ 1990725 w 2952750"/>
                            <a:gd name="connsiteY1" fmla="*/ 0 h 771525"/>
                            <a:gd name="connsiteX2" fmla="*/ 2952750 w 2952750"/>
                            <a:gd name="connsiteY2" fmla="*/ 704850 h 771525"/>
                            <a:gd name="connsiteX3" fmla="*/ 0 w 2952750"/>
                            <a:gd name="connsiteY3" fmla="*/ 771525 h 771525"/>
                            <a:gd name="connsiteX0" fmla="*/ 0 w 2952750"/>
                            <a:gd name="connsiteY0" fmla="*/ 771525 h 771525"/>
                            <a:gd name="connsiteX1" fmla="*/ 1990725 w 2952750"/>
                            <a:gd name="connsiteY1" fmla="*/ 0 h 771525"/>
                            <a:gd name="connsiteX2" fmla="*/ 2952750 w 2952750"/>
                            <a:gd name="connsiteY2" fmla="*/ 762000 h 771525"/>
                            <a:gd name="connsiteX3" fmla="*/ 0 w 2952750"/>
                            <a:gd name="connsiteY3" fmla="*/ 771525 h 77152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952750" h="771525">
                              <a:moveTo>
                                <a:pt x="0" y="771525"/>
                              </a:moveTo>
                              <a:lnTo>
                                <a:pt x="1990725" y="0"/>
                              </a:lnTo>
                              <a:lnTo>
                                <a:pt x="2952750" y="762000"/>
                              </a:lnTo>
                              <a:lnTo>
                                <a:pt x="0" y="771525"/>
                              </a:lnTo>
                              <a:close/>
                            </a:path>
                          </a:pathLst>
                        </a:cu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43D22F" id="Isosceles Triangle 2" o:spid="_x0000_s1026" style="position:absolute;margin-left:12pt;margin-top:2.95pt;width:232.5pt;height:60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952750,77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" path="m,771525l1990725,r962025,762000l,771525xe" fillcolor="white [3201]" strokecolor="#002060" strokeweight="1pt">
                <v:stroke joinstyle="miter"/>
                <v:path arrowok="t" o:connecttype="custom" o:connectlocs="0,771525;1990725,0;2952750,762000;0,771525" o:connectangles="0,0,0,0"/>
              </v:shape>
            </w:pict>
          </mc:Fallback>
        </mc:AlternateContent>
      </w:r>
    </w:p>
    <w:p w14:paraId="6BA6D342" w14:textId="77777777" w:rsidR="00A12CA2" w:rsidRDefault="00A12CA2" w:rsidP="00A12CA2">
      <w:pPr>
        <w:rPr>
          <w:i/>
        </w:rPr>
      </w:pPr>
    </w:p>
    <w:p w14:paraId="7A036C88" w14:textId="77777777" w:rsidR="00A12CA2" w:rsidRDefault="00A12CA2" w:rsidP="00A12CA2">
      <w:pPr>
        <w:rPr>
          <w:i/>
        </w:rPr>
      </w:pPr>
    </w:p>
    <w:p w14:paraId="70678A6D" w14:textId="77777777" w:rsidR="00A12CA2" w:rsidRDefault="00A12CA2" w:rsidP="00A12CA2">
      <w:pPr>
        <w:rPr>
          <w:i/>
        </w:rPr>
      </w:pPr>
    </w:p>
    <w:p w14:paraId="4F365C87" w14:textId="77777777" w:rsidR="00A12CA2" w:rsidRDefault="00A12CA2" w:rsidP="00A12CA2">
      <w:pPr>
        <w:rPr>
          <w:i/>
        </w:rPr>
      </w:pPr>
    </w:p>
    <w:p w14:paraId="7388744B" w14:textId="77777777" w:rsidR="00A12CA2" w:rsidRDefault="00A12CA2" w:rsidP="00A12CA2">
      <w:pPr>
        <w:rPr>
          <w:i/>
        </w:rPr>
      </w:pPr>
      <w:r>
        <w:rPr>
          <w:b/>
          <w:i/>
        </w:rPr>
        <w:t xml:space="preserve"> </w:t>
      </w:r>
      <w:r w:rsidRPr="00F61087">
        <w:rPr>
          <w:b/>
          <w:i/>
        </w:rPr>
        <w:t>A</w:t>
      </w:r>
      <w:r>
        <w:rPr>
          <w:i/>
        </w:rPr>
        <w:t xml:space="preserve">                                                                                             </w:t>
      </w:r>
      <w:proofErr w:type="spellStart"/>
      <w:r w:rsidRPr="00F61087">
        <w:rPr>
          <w:b/>
          <w:i/>
        </w:rPr>
        <w:t>A</w:t>
      </w:r>
      <w:proofErr w:type="spellEnd"/>
    </w:p>
    <w:p w14:paraId="54E24580" w14:textId="77777777" w:rsidR="00A12CA2" w:rsidRDefault="00A12CA2" w:rsidP="00A12CA2">
      <w:pPr>
        <w:rPr>
          <w:i/>
        </w:rPr>
      </w:pPr>
    </w:p>
    <w:p w14:paraId="07911AD7" w14:textId="77777777" w:rsidR="00A12CA2" w:rsidRDefault="00A12CA2" w:rsidP="00A12CA2">
      <w:pPr>
        <w:pStyle w:val="Heading4"/>
        <w:ind w:right="0"/>
        <w:rPr>
          <w:b w:val="0"/>
          <w:bCs w:val="0"/>
          <w:szCs w:val="24"/>
          <w:u w:val="none"/>
        </w:rPr>
      </w:pPr>
      <w:r w:rsidRPr="00A12CA2">
        <w:rPr>
          <w:u w:val="none"/>
        </w:rPr>
        <w:t>3</w:t>
      </w:r>
      <w:proofErr w:type="gramStart"/>
      <w:r w:rsidRPr="00F61087">
        <w:rPr>
          <w:b w:val="0"/>
          <w:u w:val="none"/>
        </w:rPr>
        <w:t>b)  Solve</w:t>
      </w:r>
      <w:proofErr w:type="gramEnd"/>
      <w:r w:rsidRPr="00F61087">
        <w:rPr>
          <w:b w:val="0"/>
          <w:u w:val="none"/>
        </w:rPr>
        <w:t xml:space="preserve"> the two triangles you sketched in part a.</w:t>
      </w:r>
      <w:r w:rsidRPr="00F61087">
        <w:rPr>
          <w:b w:val="0"/>
          <w:bCs w:val="0"/>
          <w:szCs w:val="24"/>
          <w:u w:val="none"/>
        </w:rPr>
        <w:t xml:space="preserve"> </w:t>
      </w:r>
      <w:r>
        <w:rPr>
          <w:b w:val="0"/>
          <w:bCs w:val="0"/>
          <w:szCs w:val="24"/>
          <w:u w:val="none"/>
        </w:rPr>
        <w:t>(all missing &lt;’s &amp; sides)</w:t>
      </w:r>
    </w:p>
    <w:p w14:paraId="64BF6DB0" w14:textId="13C9DB4E" w:rsidR="00A12CA2" w:rsidRDefault="006C4852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1EF07A4" wp14:editId="5022DF73">
                <wp:simplePos x="0" y="0"/>
                <wp:positionH relativeFrom="column">
                  <wp:posOffset>76200</wp:posOffset>
                </wp:positionH>
                <wp:positionV relativeFrom="paragraph">
                  <wp:posOffset>101600</wp:posOffset>
                </wp:positionV>
                <wp:extent cx="5857875" cy="1733550"/>
                <wp:effectExtent l="0" t="0" r="9525" b="0"/>
                <wp:wrapNone/>
                <wp:docPr id="788" name="Text Box 7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57875" cy="1733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7D5BBFCA" w14:textId="5CC4A873" w:rsidR="00DD43D3" w:rsidRDefault="00DD43D3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6C4852">
                              <w:rPr>
                                <w:b/>
                                <w:sz w:val="28"/>
                              </w:rPr>
                              <w:t>&lt; B =</w:t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  <w:t xml:space="preserve">   &lt;B =</w:t>
                            </w:r>
                          </w:p>
                          <w:p w14:paraId="7F7F31D8" w14:textId="77777777" w:rsidR="001C4C78" w:rsidRPr="006C4852" w:rsidRDefault="001C4C78">
                            <w:pPr>
                              <w:rPr>
                                <w:b/>
                                <w:sz w:val="28"/>
                              </w:rPr>
                            </w:pPr>
                          </w:p>
                          <w:p w14:paraId="4DEBE0A0" w14:textId="6D152EB7" w:rsidR="00DD43D3" w:rsidRPr="006C4852" w:rsidRDefault="00DD43D3">
                            <w:pPr>
                              <w:rPr>
                                <w:b/>
                                <w:sz w:val="28"/>
                              </w:rPr>
                            </w:pPr>
                          </w:p>
                          <w:p w14:paraId="60AE2574" w14:textId="45E48447" w:rsidR="00DD43D3" w:rsidRPr="006C4852" w:rsidRDefault="00DD43D3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6C4852">
                              <w:rPr>
                                <w:b/>
                                <w:sz w:val="28"/>
                              </w:rPr>
                              <w:t>&lt;C =</w:t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  <w:t xml:space="preserve">   &lt;C =</w:t>
                            </w:r>
                          </w:p>
                          <w:p w14:paraId="6AB37E98" w14:textId="4DA82527" w:rsidR="00DD43D3" w:rsidRDefault="00DD43D3">
                            <w:pPr>
                              <w:rPr>
                                <w:b/>
                                <w:sz w:val="28"/>
                              </w:rPr>
                            </w:pPr>
                          </w:p>
                          <w:p w14:paraId="46A62268" w14:textId="77777777" w:rsidR="001C4C78" w:rsidRPr="006C4852" w:rsidRDefault="001C4C78">
                            <w:pPr>
                              <w:rPr>
                                <w:b/>
                                <w:sz w:val="28"/>
                              </w:rPr>
                            </w:pPr>
                          </w:p>
                          <w:p w14:paraId="0F10EE28" w14:textId="659DFDBD" w:rsidR="00DD43D3" w:rsidRPr="006C4852" w:rsidRDefault="00DD43D3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6C4852">
                              <w:rPr>
                                <w:b/>
                                <w:sz w:val="28"/>
                              </w:rPr>
                              <w:t>c =</w:t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</w:r>
                            <w:r w:rsidRPr="006C4852">
                              <w:rPr>
                                <w:b/>
                                <w:sz w:val="28"/>
                              </w:rPr>
                              <w:tab/>
                              <w:t xml:space="preserve">     c =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1EF07A4" id="_x0000_t202" coordsize="21600,21600" o:spt="202" path="m,l,21600r21600,l21600,xe">
                <v:stroke joinstyle="miter"/>
                <v:path gradientshapeok="t" o:connecttype="rect"/>
              </v:shapetype>
              <v:shape id="Text Box 788" o:spid="_x0000_s1026" type="#_x0000_t202" style="position:absolute;margin-left:6pt;margin-top:8pt;width:461.25pt;height:136.5pt;z-index:2516787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" fillcolor="white [3201]" stroked="f" strokeweight=".5pt">
                <v:textbox>
                  <w:txbxContent>
                    <w:p w14:paraId="7D5BBFCA" w14:textId="5CC4A873" w:rsidR="00DD43D3" w:rsidRDefault="00DD43D3">
                      <w:pPr>
                        <w:rPr>
                          <w:b/>
                          <w:sz w:val="28"/>
                        </w:rPr>
                      </w:pPr>
                      <w:r w:rsidRPr="006C4852">
                        <w:rPr>
                          <w:b/>
                          <w:sz w:val="28"/>
                        </w:rPr>
                        <w:t>&lt; B =</w:t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  <w:t xml:space="preserve">   &lt;B =</w:t>
                      </w:r>
                    </w:p>
                    <w:p w14:paraId="7F7F31D8" w14:textId="77777777" w:rsidR="001C4C78" w:rsidRPr="006C4852" w:rsidRDefault="001C4C78">
                      <w:pPr>
                        <w:rPr>
                          <w:b/>
                          <w:sz w:val="28"/>
                        </w:rPr>
                      </w:pPr>
                    </w:p>
                    <w:p w14:paraId="4DEBE0A0" w14:textId="6D152EB7" w:rsidR="00DD43D3" w:rsidRPr="006C4852" w:rsidRDefault="00DD43D3">
                      <w:pPr>
                        <w:rPr>
                          <w:b/>
                          <w:sz w:val="28"/>
                        </w:rPr>
                      </w:pPr>
                    </w:p>
                    <w:p w14:paraId="60AE2574" w14:textId="45E48447" w:rsidR="00DD43D3" w:rsidRPr="006C4852" w:rsidRDefault="00DD43D3">
                      <w:pPr>
                        <w:rPr>
                          <w:b/>
                          <w:sz w:val="28"/>
                        </w:rPr>
                      </w:pPr>
                      <w:r w:rsidRPr="006C4852">
                        <w:rPr>
                          <w:b/>
                          <w:sz w:val="28"/>
                        </w:rPr>
                        <w:t>&lt;C =</w:t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  <w:t xml:space="preserve">   &lt;C =</w:t>
                      </w:r>
                    </w:p>
                    <w:p w14:paraId="6AB37E98" w14:textId="4DA82527" w:rsidR="00DD43D3" w:rsidRDefault="00DD43D3">
                      <w:pPr>
                        <w:rPr>
                          <w:b/>
                          <w:sz w:val="28"/>
                        </w:rPr>
                      </w:pPr>
                    </w:p>
                    <w:p w14:paraId="46A62268" w14:textId="77777777" w:rsidR="001C4C78" w:rsidRPr="006C4852" w:rsidRDefault="001C4C78">
                      <w:pPr>
                        <w:rPr>
                          <w:b/>
                          <w:sz w:val="28"/>
                        </w:rPr>
                      </w:pPr>
                    </w:p>
                    <w:p w14:paraId="0F10EE28" w14:textId="659DFDBD" w:rsidR="00DD43D3" w:rsidRPr="006C4852" w:rsidRDefault="00DD43D3">
                      <w:pPr>
                        <w:rPr>
                          <w:b/>
                          <w:sz w:val="28"/>
                        </w:rPr>
                      </w:pPr>
                      <w:r w:rsidRPr="006C4852">
                        <w:rPr>
                          <w:b/>
                          <w:sz w:val="28"/>
                        </w:rPr>
                        <w:t>c =</w:t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</w:r>
                      <w:r w:rsidRPr="006C4852">
                        <w:rPr>
                          <w:b/>
                          <w:sz w:val="28"/>
                        </w:rPr>
                        <w:tab/>
                        <w:t xml:space="preserve">     c =</w:t>
                      </w:r>
                    </w:p>
                  </w:txbxContent>
                </v:textbox>
              </v:shape>
            </w:pict>
          </mc:Fallback>
        </mc:AlternateContent>
      </w:r>
    </w:p>
    <w:p w14:paraId="1EDFF2FF" w14:textId="77777777" w:rsidR="00A12CA2" w:rsidRDefault="00A12CA2" w:rsidP="00A12CA2">
      <w:pPr>
        <w:rPr>
          <w:i/>
        </w:rPr>
      </w:pPr>
    </w:p>
    <w:p w14:paraId="1079F65C" w14:textId="77777777" w:rsidR="00A12CA2" w:rsidRDefault="00A12CA2" w:rsidP="00A12CA2">
      <w:pPr>
        <w:pStyle w:val="Heading4"/>
        <w:ind w:right="0"/>
        <w:rPr>
          <w:b w:val="0"/>
          <w:bCs w:val="0"/>
          <w:szCs w:val="24"/>
          <w:u w:val="none"/>
        </w:rPr>
      </w:pPr>
    </w:p>
    <w:p w14:paraId="31ECD31B" w14:textId="77777777" w:rsidR="00A12CA2" w:rsidRDefault="00A12CA2" w:rsidP="00A12CA2"/>
    <w:p w14:paraId="656B88AD" w14:textId="77777777" w:rsidR="00A12CA2" w:rsidRDefault="00A12CA2" w:rsidP="00A12CA2"/>
    <w:p w14:paraId="696734D4" w14:textId="7E12A65B" w:rsidR="00A12CA2" w:rsidRDefault="00A12CA2" w:rsidP="00A12CA2"/>
    <w:p w14:paraId="2C84E067" w14:textId="00A1A644" w:rsidR="006C4852" w:rsidRDefault="006C4852" w:rsidP="00A12CA2"/>
    <w:p w14:paraId="54741FD2" w14:textId="05F5A013" w:rsidR="006C4852" w:rsidRDefault="006C4852" w:rsidP="00A12CA2"/>
    <w:p w14:paraId="3B0A9D3E" w14:textId="77777777" w:rsidR="006C4852" w:rsidRDefault="006C4852" w:rsidP="00A12CA2"/>
    <w:p w14:paraId="37629D01" w14:textId="64E325BA" w:rsidR="00A12CA2" w:rsidRDefault="00A12CA2" w:rsidP="00A12CA2"/>
    <w:p w14:paraId="792B406F" w14:textId="77777777" w:rsidR="001C4C78" w:rsidRDefault="001C4C78" w:rsidP="00A12CA2"/>
    <w:p w14:paraId="4B2C55AA" w14:textId="77777777" w:rsidR="00A12CA2" w:rsidRPr="000E3950" w:rsidRDefault="00A12CA2" w:rsidP="00A12CA2">
      <w:pPr>
        <w:rPr>
          <w:b/>
          <w:bCs/>
        </w:rPr>
      </w:pPr>
    </w:p>
    <w:p w14:paraId="7EDF38A4" w14:textId="1964C961" w:rsidR="00A12CA2" w:rsidRDefault="00A12CA2" w:rsidP="00A12CA2">
      <w:r w:rsidRPr="00B7228B">
        <w:rPr>
          <w:b/>
        </w:rPr>
        <w:t>4)</w:t>
      </w:r>
      <w:r w:rsidRPr="00B7228B">
        <w:t xml:space="preserve"> Given triangle ABC with </w:t>
      </w:r>
      <w:r w:rsidRPr="00B7228B">
        <w:rPr>
          <w:position w:val="-10"/>
        </w:rPr>
        <w:object w:dxaOrig="2500" w:dyaOrig="320" w14:anchorId="798254AE">
          <v:shape id="_x0000_i1026" type="#_x0000_t75" style="width:125.25pt;height:15.75pt" o:ole="">
            <v:imagedata r:id="rId6" o:title=""/>
          </v:shape>
          <o:OLEObject Type="Embed" ProgID="Equation.DSMT4" ShapeID="_x0000_i1026" DrawAspect="Content" ObjectID="_1637757237" r:id="rId7"/>
        </w:object>
      </w:r>
      <w:r w:rsidRPr="00B7228B">
        <w:t xml:space="preserve"> </w:t>
      </w:r>
      <w:r w:rsidR="00FC17E6">
        <w:t xml:space="preserve">find </w:t>
      </w:r>
      <w:r w:rsidR="00625745">
        <w:t>the length of side b.</w:t>
      </w:r>
    </w:p>
    <w:p w14:paraId="548CDC45" w14:textId="77777777" w:rsidR="00A12CA2" w:rsidRDefault="00A12CA2" w:rsidP="00A12CA2"/>
    <w:p w14:paraId="69D4B589" w14:textId="39461C8E" w:rsidR="00A12CA2" w:rsidRDefault="00A12CA2" w:rsidP="00A12CA2">
      <w:pPr>
        <w:rPr>
          <w:color w:val="FF0000"/>
        </w:rPr>
      </w:pPr>
    </w:p>
    <w:p w14:paraId="51C23A9E" w14:textId="77777777" w:rsidR="00D94388" w:rsidRDefault="00D94388" w:rsidP="00A12CA2"/>
    <w:p w14:paraId="20453C89" w14:textId="4089F865" w:rsidR="00A12CA2" w:rsidRDefault="00A12CA2" w:rsidP="00A12CA2"/>
    <w:p w14:paraId="080B1F66" w14:textId="2DC04454" w:rsidR="006C4852" w:rsidRDefault="006C4852" w:rsidP="00A12CA2"/>
    <w:p w14:paraId="440A0DCD" w14:textId="50C04FA8" w:rsidR="006C4852" w:rsidRDefault="006C4852" w:rsidP="00A12CA2"/>
    <w:p w14:paraId="7CBCC63B" w14:textId="710DBC58" w:rsidR="006C4852" w:rsidRDefault="006C4852" w:rsidP="00A12CA2"/>
    <w:p w14:paraId="68B0FAF3" w14:textId="5F462AB4" w:rsidR="00A27807" w:rsidRDefault="00A27807" w:rsidP="00A12CA2">
      <w:pPr>
        <w:pStyle w:val="Heading4"/>
        <w:ind w:right="0"/>
        <w:rPr>
          <w:szCs w:val="24"/>
        </w:rPr>
      </w:pPr>
    </w:p>
    <w:p w14:paraId="4F5A5A98" w14:textId="77777777" w:rsidR="0014145A" w:rsidRDefault="0014145A" w:rsidP="00A12CA2">
      <w:pPr>
        <w:pStyle w:val="Heading4"/>
        <w:ind w:right="0"/>
        <w:rPr>
          <w:szCs w:val="24"/>
          <w:u w:val="none"/>
        </w:rPr>
      </w:pPr>
    </w:p>
    <w:p w14:paraId="46F6BC64" w14:textId="77777777" w:rsidR="007B0541" w:rsidRDefault="007B0541" w:rsidP="0014145A">
      <w:pPr>
        <w:pStyle w:val="NoSpacing"/>
      </w:pPr>
    </w:p>
    <w:p w14:paraId="39740910" w14:textId="77777777" w:rsidR="007B0541" w:rsidRDefault="007B0541" w:rsidP="0014145A">
      <w:pPr>
        <w:pStyle w:val="NoSpacing"/>
      </w:pPr>
    </w:p>
    <w:p w14:paraId="009569BC" w14:textId="02A61B5A" w:rsidR="00A12CA2" w:rsidRPr="007B0541" w:rsidRDefault="00A12CA2" w:rsidP="0014145A">
      <w:pPr>
        <w:pStyle w:val="NoSpacing"/>
        <w:rPr>
          <w:b/>
          <w:sz w:val="24"/>
          <w:szCs w:val="24"/>
        </w:rPr>
      </w:pPr>
      <w:r w:rsidRPr="006B32CE">
        <w:rPr>
          <w:b/>
          <w:bCs/>
          <w:sz w:val="24"/>
          <w:szCs w:val="24"/>
        </w:rPr>
        <w:lastRenderedPageBreak/>
        <w:t>5)</w:t>
      </w:r>
      <w:r w:rsidRPr="007B0541">
        <w:rPr>
          <w:sz w:val="24"/>
          <w:szCs w:val="24"/>
        </w:rPr>
        <w:t xml:space="preserve"> Given triangle ABC with </w:t>
      </w:r>
      <w:r w:rsidRPr="007B0541">
        <w:rPr>
          <w:i/>
          <w:sz w:val="24"/>
          <w:szCs w:val="24"/>
        </w:rPr>
        <w:t>a</w:t>
      </w:r>
      <w:r w:rsidRPr="007B0541">
        <w:rPr>
          <w:sz w:val="24"/>
          <w:szCs w:val="24"/>
        </w:rPr>
        <w:t xml:space="preserve"> = 10 inches, </w:t>
      </w:r>
      <w:r w:rsidRPr="007B0541">
        <w:rPr>
          <w:i/>
          <w:sz w:val="24"/>
          <w:szCs w:val="24"/>
        </w:rPr>
        <w:t>b</w:t>
      </w:r>
      <w:r w:rsidRPr="007B0541">
        <w:rPr>
          <w:sz w:val="24"/>
          <w:szCs w:val="24"/>
        </w:rPr>
        <w:t xml:space="preserve"> = 8 inches, and </w:t>
      </w:r>
      <w:r w:rsidRPr="007B0541">
        <w:rPr>
          <w:i/>
          <w:sz w:val="24"/>
          <w:szCs w:val="24"/>
        </w:rPr>
        <w:t>c</w:t>
      </w:r>
      <w:r w:rsidRPr="007B0541">
        <w:rPr>
          <w:sz w:val="24"/>
          <w:szCs w:val="24"/>
        </w:rPr>
        <w:t xml:space="preserve"> = 12 inches, find the measure of its angles.</w:t>
      </w:r>
    </w:p>
    <w:p w14:paraId="7F05FD0D" w14:textId="77777777" w:rsidR="00A12CA2" w:rsidRPr="007B0541" w:rsidRDefault="00A12CA2" w:rsidP="00A12CA2">
      <w:pPr>
        <w:rPr>
          <w:sz w:val="28"/>
          <w:szCs w:val="28"/>
        </w:rPr>
      </w:pPr>
    </w:p>
    <w:p w14:paraId="23C9DEED" w14:textId="77777777" w:rsidR="00A12CA2" w:rsidRPr="007B0541" w:rsidRDefault="00A12CA2" w:rsidP="00A12CA2">
      <w:pPr>
        <w:rPr>
          <w:sz w:val="28"/>
          <w:szCs w:val="28"/>
        </w:rPr>
      </w:pPr>
    </w:p>
    <w:p w14:paraId="1279EB37" w14:textId="791C253B" w:rsidR="00A12CA2" w:rsidRPr="007B0541" w:rsidRDefault="00A12CA2" w:rsidP="00A12CA2">
      <w:pPr>
        <w:rPr>
          <w:sz w:val="28"/>
          <w:szCs w:val="28"/>
        </w:rPr>
      </w:pPr>
    </w:p>
    <w:p w14:paraId="47CD4603" w14:textId="2903CB6A" w:rsidR="006C4852" w:rsidRDefault="006C4852" w:rsidP="00A12CA2"/>
    <w:p w14:paraId="119F71AF" w14:textId="6D5774DE" w:rsidR="006C4852" w:rsidRDefault="006C4852" w:rsidP="00A12CA2"/>
    <w:p w14:paraId="4F2B5DFC" w14:textId="4DC177C5" w:rsidR="006B32CE" w:rsidRDefault="006B32CE" w:rsidP="00A12CA2"/>
    <w:p w14:paraId="121C97A3" w14:textId="6DF1FE3C" w:rsidR="006B32CE" w:rsidRDefault="006B32CE" w:rsidP="00A12CA2"/>
    <w:p w14:paraId="77B34293" w14:textId="77777777" w:rsidR="006B32CE" w:rsidRDefault="006B32CE" w:rsidP="00A12CA2"/>
    <w:p w14:paraId="1D08BEDC" w14:textId="738EC22E" w:rsidR="006C4852" w:rsidRDefault="006C4852" w:rsidP="00A12CA2"/>
    <w:p w14:paraId="7C2443F4" w14:textId="77777777" w:rsidR="006C4852" w:rsidRDefault="006C4852" w:rsidP="00A12CA2"/>
    <w:p w14:paraId="6A414A89" w14:textId="77777777" w:rsidR="00A12CA2" w:rsidRDefault="00A12CA2" w:rsidP="00A12CA2"/>
    <w:p w14:paraId="5C839B11" w14:textId="0798FFB5" w:rsidR="00A12CA2" w:rsidRDefault="00A12CA2" w:rsidP="00A12CA2">
      <w:r w:rsidRPr="00E6529A">
        <w:rPr>
          <w:b/>
        </w:rPr>
        <w:t>6)</w:t>
      </w:r>
      <w:r w:rsidRPr="00E6529A">
        <w:t xml:space="preserve"> </w:t>
      </w:r>
      <w:r w:rsidR="00B4069D">
        <w:t xml:space="preserve"> A forest has a rabbit population whose population fluctuates over time</w:t>
      </w:r>
      <w:r w:rsidR="00A66A34">
        <w:t xml:space="preserve"> and can be modeled by the equation </w:t>
      </w:r>
      <w:r w:rsidR="007B4DBC">
        <w:t xml:space="preserve">y = </w:t>
      </w:r>
      <w:r w:rsidR="00EB7456">
        <w:t>6,</w:t>
      </w:r>
      <w:r w:rsidR="007B4DBC">
        <w:t>000</w:t>
      </w:r>
      <w:r w:rsidR="00D629E8">
        <w:t xml:space="preserve"> sin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Cambria Math"/>
              </w:rPr>
              <m:t>-4</m:t>
            </m:r>
          </m:e>
        </m:d>
        <m:r>
          <w:rPr>
            <w:rFonts w:ascii="Cambria Math" w:hAnsi="Cambria Math"/>
          </w:rPr>
          <m:t>+10,000</m:t>
        </m:r>
      </m:oMath>
      <w:r w:rsidR="00EB7456">
        <w:t xml:space="preserve"> where y is the population of rabbits and x is the time after the population study begins</w:t>
      </w:r>
      <w:r w:rsidR="00F1412B">
        <w:t xml:space="preserve"> in years</w:t>
      </w:r>
      <w:r w:rsidR="00EB7456"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5035"/>
      </w:tblGrid>
      <w:tr w:rsidR="006855A6" w14:paraId="3005CBE6" w14:textId="77777777" w:rsidTr="006B32CE">
        <w:tc>
          <w:tcPr>
            <w:tcW w:w="5035" w:type="dxa"/>
          </w:tcPr>
          <w:p w14:paraId="6B8B6DB8" w14:textId="1A3C228C" w:rsidR="006855A6" w:rsidRDefault="006855A6" w:rsidP="00A12CA2">
            <w:r>
              <w:t xml:space="preserve">a)  </w:t>
            </w:r>
            <w:r w:rsidR="003436F6">
              <w:t xml:space="preserve">Find the first time after the study begins </w:t>
            </w:r>
            <w:r w:rsidR="00AB17EA">
              <w:t xml:space="preserve">when the population reaches </w:t>
            </w:r>
            <w:r w:rsidR="00CF2696">
              <w:t>9,400 rabbits.</w:t>
            </w:r>
            <w:bookmarkStart w:id="0" w:name="_GoBack"/>
            <w:bookmarkEnd w:id="0"/>
          </w:p>
        </w:tc>
        <w:tc>
          <w:tcPr>
            <w:tcW w:w="5035" w:type="dxa"/>
          </w:tcPr>
          <w:p w14:paraId="465690A9" w14:textId="77777777" w:rsidR="006855A6" w:rsidRDefault="00CF2696" w:rsidP="00A12CA2">
            <w:r>
              <w:t xml:space="preserve">b)  </w:t>
            </w:r>
            <w:r w:rsidR="00E73FB0">
              <w:t>According to the model, what would the population be after 5 years?</w:t>
            </w:r>
          </w:p>
          <w:p w14:paraId="351FD603" w14:textId="77777777" w:rsidR="00933E04" w:rsidRDefault="00933E04" w:rsidP="00A12CA2"/>
          <w:p w14:paraId="48FC98A1" w14:textId="77777777" w:rsidR="00933E04" w:rsidRDefault="00933E04" w:rsidP="00A12CA2"/>
          <w:p w14:paraId="6600B0BC" w14:textId="43890246" w:rsidR="00933E04" w:rsidRDefault="00933E04" w:rsidP="00A12CA2"/>
          <w:p w14:paraId="41492335" w14:textId="36B33FCC" w:rsidR="00933E04" w:rsidRDefault="00933E04" w:rsidP="00A12CA2"/>
          <w:p w14:paraId="15A35279" w14:textId="359FABDF" w:rsidR="006B32CE" w:rsidRDefault="006B32CE" w:rsidP="00A12CA2"/>
          <w:p w14:paraId="49916187" w14:textId="695757E0" w:rsidR="006B32CE" w:rsidRDefault="006B32CE" w:rsidP="00A12CA2"/>
          <w:p w14:paraId="56D3126D" w14:textId="7A76C892" w:rsidR="006B32CE" w:rsidRDefault="006B32CE" w:rsidP="00A12CA2"/>
          <w:p w14:paraId="39F9753C" w14:textId="321363BA" w:rsidR="006B32CE" w:rsidRDefault="006B32CE" w:rsidP="00A12CA2"/>
          <w:p w14:paraId="2CE5A3BF" w14:textId="00C7B3AD" w:rsidR="006B32CE" w:rsidRDefault="006B32CE" w:rsidP="00A12CA2"/>
          <w:p w14:paraId="0844ACCC" w14:textId="77777777" w:rsidR="006B32CE" w:rsidRDefault="006B32CE" w:rsidP="00A12CA2"/>
          <w:p w14:paraId="65B04824" w14:textId="36CC6AE4" w:rsidR="00933E04" w:rsidRDefault="00933E04" w:rsidP="00A12CA2"/>
          <w:p w14:paraId="5B2D7030" w14:textId="7935C696" w:rsidR="00933E04" w:rsidRDefault="00933E04" w:rsidP="00A12CA2"/>
          <w:p w14:paraId="5EFD21C8" w14:textId="4B0780A0" w:rsidR="00933E04" w:rsidRDefault="008B567A" w:rsidP="00A12CA2">
            <w:r>
              <w:rPr>
                <w:noProof/>
              </w:rPr>
              <w:t xml:space="preserve">        </w:t>
            </w:r>
            <w:r w:rsidR="00096890">
              <w:rPr>
                <w:noProof/>
              </w:rPr>
              <w:t xml:space="preserve"> </w:t>
            </w:r>
            <w:r>
              <w:rPr>
                <w:noProof/>
              </w:rPr>
              <w:t xml:space="preserve">                     </w:t>
            </w:r>
            <w:r w:rsidR="00096890">
              <w:rPr>
                <w:noProof/>
              </w:rPr>
              <w:t xml:space="preserve">        </w:t>
            </w:r>
            <w:r w:rsidR="00953706">
              <w:rPr>
                <w:noProof/>
              </w:rPr>
              <w:t xml:space="preserve">      </w:t>
            </w:r>
            <w:r>
              <w:rPr>
                <w:noProof/>
              </w:rPr>
              <w:drawing>
                <wp:inline distT="0" distB="0" distL="0" distR="0" wp14:anchorId="218225BC" wp14:editId="4FE90E79">
                  <wp:extent cx="1356957" cy="868680"/>
                  <wp:effectExtent l="0" t="0" r="0" b="7620"/>
                  <wp:docPr id="676" name="Picture 676" descr="A close up of an animal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76" name="7C4FDFB.tmp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640" t="7273"/>
                          <a:stretch/>
                        </pic:blipFill>
                        <pic:spPr bwMode="auto">
                          <a:xfrm>
                            <a:off x="0" y="0"/>
                            <a:ext cx="1378693" cy="8825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F9A18E" w14:textId="77777777" w:rsidR="00A12CA2" w:rsidRDefault="00A12CA2" w:rsidP="00A12CA2"/>
    <w:p w14:paraId="19914EF8" w14:textId="378F1507" w:rsidR="00A12CA2" w:rsidRPr="000E3950" w:rsidRDefault="006B32CE" w:rsidP="00A12CA2">
      <w:r>
        <w:rPr>
          <w:b/>
        </w:rPr>
        <w:t>7</w:t>
      </w:r>
      <w:r w:rsidR="00A12CA2">
        <w:rPr>
          <w:b/>
        </w:rPr>
        <w:t>)</w:t>
      </w:r>
      <w:r w:rsidR="00A12CA2" w:rsidRPr="000E3950">
        <w:t xml:space="preserve"> The angle of elevation from a spot on the ground 30 feet from the bas</w:t>
      </w:r>
      <w:r w:rsidR="00A12CA2">
        <w:t xml:space="preserve">e of a tree to the top of a tree </w:t>
      </w:r>
      <w:r w:rsidR="00A12CA2" w:rsidRPr="000E3950">
        <w:t>is 50</w:t>
      </w:r>
      <w:r w:rsidR="00A12CA2" w:rsidRPr="000E3950">
        <w:sym w:font="Symbol" w:char="F0B0"/>
      </w:r>
      <w:r w:rsidR="00A12CA2">
        <w:t>. How tall is the tree?</w:t>
      </w:r>
    </w:p>
    <w:p w14:paraId="24A75948" w14:textId="11A6B5B9" w:rsidR="006C4852" w:rsidRDefault="00A12CA2" w:rsidP="00A12CA2">
      <w:pPr>
        <w:rPr>
          <w:sz w:val="20"/>
          <w:szCs w:val="20"/>
        </w:rPr>
      </w:pPr>
      <w:r>
        <w:rPr>
          <w:noProof/>
        </w:rPr>
        <w:drawing>
          <wp:inline distT="0" distB="0" distL="0" distR="0" wp14:anchorId="37DCA8B5" wp14:editId="1527E61A">
            <wp:extent cx="1641476" cy="1343025"/>
            <wp:effectExtent l="0" t="0" r="0" b="9525"/>
            <wp:docPr id="682" name="Picture 682" descr="Related imag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Related image"/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92" b="11158"/>
                    <a:stretch/>
                  </pic:blipFill>
                  <pic:spPr bwMode="auto">
                    <a:xfrm>
                      <a:off x="0" y="0"/>
                      <a:ext cx="1673180" cy="136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962B83" w14:textId="77777777" w:rsidR="00EB04EC" w:rsidRDefault="00EB04EC" w:rsidP="00A12CA2">
      <w:pPr>
        <w:rPr>
          <w:sz w:val="20"/>
          <w:szCs w:val="20"/>
        </w:rPr>
      </w:pPr>
    </w:p>
    <w:p w14:paraId="5AA31E33" w14:textId="77777777" w:rsidR="00D234CC" w:rsidRPr="00D234CC" w:rsidRDefault="00D234CC" w:rsidP="00A12CA2">
      <w:pPr>
        <w:rPr>
          <w:sz w:val="20"/>
          <w:szCs w:val="20"/>
        </w:rPr>
      </w:pPr>
    </w:p>
    <w:p w14:paraId="30AB4AD7" w14:textId="05F58494" w:rsidR="001601DC" w:rsidRDefault="001601DC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6EBE6B3" wp14:editId="5434E491">
                <wp:simplePos x="0" y="0"/>
                <wp:positionH relativeFrom="column">
                  <wp:posOffset>-304800</wp:posOffset>
                </wp:positionH>
                <wp:positionV relativeFrom="paragraph">
                  <wp:posOffset>97155</wp:posOffset>
                </wp:positionV>
                <wp:extent cx="7239000" cy="1171575"/>
                <wp:effectExtent l="0" t="0" r="0" b="9525"/>
                <wp:wrapNone/>
                <wp:docPr id="971" name="Text Box 9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239000" cy="11715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D361F5D" w14:textId="60301435" w:rsidR="001601DC" w:rsidRDefault="001601DC" w:rsidP="001601D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05E1086" wp14:editId="2B8B0897">
                                  <wp:extent cx="847725" cy="873414"/>
                                  <wp:effectExtent l="0" t="0" r="0" b="3175"/>
                                  <wp:docPr id="793" name="Picture 7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28A62314" wp14:editId="089C8FA9">
                                  <wp:extent cx="847725" cy="873414"/>
                                  <wp:effectExtent l="0" t="0" r="0" b="3175"/>
                                  <wp:docPr id="681" name="Picture 6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24A425BB" wp14:editId="484842FC">
                                  <wp:extent cx="847725" cy="873414"/>
                                  <wp:effectExtent l="0" t="0" r="0" b="3175"/>
                                  <wp:docPr id="687" name="Picture 6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595C0A74" wp14:editId="3B09DA29">
                                  <wp:extent cx="847725" cy="873414"/>
                                  <wp:effectExtent l="0" t="0" r="0" b="3175"/>
                                  <wp:docPr id="688" name="Picture 6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06B40D87" wp14:editId="4477AF29">
                                  <wp:extent cx="847725" cy="873414"/>
                                  <wp:effectExtent l="0" t="0" r="0" b="3175"/>
                                  <wp:docPr id="689" name="Picture 6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73BD7625" wp14:editId="466A5DE1">
                                  <wp:extent cx="847725" cy="873414"/>
                                  <wp:effectExtent l="0" t="0" r="0" b="3175"/>
                                  <wp:docPr id="690" name="Picture 6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19521F56" wp14:editId="7E88D7EB">
                                  <wp:extent cx="847725" cy="873414"/>
                                  <wp:effectExtent l="0" t="0" r="0" b="3175"/>
                                  <wp:docPr id="691" name="Picture 6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 w:rsidR="00A27807">
                              <w:rPr>
                                <w:noProof/>
                              </w:rPr>
                              <w:drawing>
                                <wp:inline distT="0" distB="0" distL="0" distR="0" wp14:anchorId="072CC0DB" wp14:editId="5AEF42DC">
                                  <wp:extent cx="847725" cy="873414"/>
                                  <wp:effectExtent l="0" t="0" r="0" b="3175"/>
                                  <wp:docPr id="692" name="Picture 6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793" name="5C4241F.tmp"/>
                                          <pic:cNvPicPr/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856802" cy="88276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EC62114" w14:textId="77777777" w:rsidR="001601DC" w:rsidRDefault="001601D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6EBE6B3" id="Text Box 971" o:spid="_x0000_s1027" type="#_x0000_t202" style="position:absolute;margin-left:-24pt;margin-top:7.65pt;width:570pt;height:92.25pt;z-index:251680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" fillcolor="white [3201]" stroked="f" strokeweight=".5pt">
                <v:textbox>
                  <w:txbxContent>
                    <w:p w14:paraId="5D361F5D" w14:textId="60301435" w:rsidR="001601DC" w:rsidRDefault="001601DC" w:rsidP="001601DC">
                      <w:r>
                        <w:rPr>
                          <w:noProof/>
                        </w:rPr>
                        <w:drawing>
                          <wp:inline distT="0" distB="0" distL="0" distR="0" wp14:anchorId="005E1086" wp14:editId="2B8B0897">
                            <wp:extent cx="847725" cy="873414"/>
                            <wp:effectExtent l="0" t="0" r="0" b="3175"/>
                            <wp:docPr id="793" name="Picture 7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28A62314" wp14:editId="089C8FA9">
                            <wp:extent cx="847725" cy="873414"/>
                            <wp:effectExtent l="0" t="0" r="0" b="3175"/>
                            <wp:docPr id="681" name="Picture 6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24A425BB" wp14:editId="484842FC">
                            <wp:extent cx="847725" cy="873414"/>
                            <wp:effectExtent l="0" t="0" r="0" b="3175"/>
                            <wp:docPr id="687" name="Picture 6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595C0A74" wp14:editId="3B09DA29">
                            <wp:extent cx="847725" cy="873414"/>
                            <wp:effectExtent l="0" t="0" r="0" b="3175"/>
                            <wp:docPr id="688" name="Picture 6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06B40D87" wp14:editId="4477AF29">
                            <wp:extent cx="847725" cy="873414"/>
                            <wp:effectExtent l="0" t="0" r="0" b="3175"/>
                            <wp:docPr id="689" name="Picture 6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73BD7625" wp14:editId="466A5DE1">
                            <wp:extent cx="847725" cy="873414"/>
                            <wp:effectExtent l="0" t="0" r="0" b="3175"/>
                            <wp:docPr id="690" name="Picture 6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19521F56" wp14:editId="7E88D7EB">
                            <wp:extent cx="847725" cy="873414"/>
                            <wp:effectExtent l="0" t="0" r="0" b="3175"/>
                            <wp:docPr id="691" name="Picture 6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 w:rsidR="00A27807">
                        <w:rPr>
                          <w:noProof/>
                        </w:rPr>
                        <w:drawing>
                          <wp:inline distT="0" distB="0" distL="0" distR="0" wp14:anchorId="072CC0DB" wp14:editId="5AEF42DC">
                            <wp:extent cx="847725" cy="873414"/>
                            <wp:effectExtent l="0" t="0" r="0" b="3175"/>
                            <wp:docPr id="692" name="Picture 6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793" name="5C4241F.tmp"/>
                                    <pic:cNvPicPr/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856802" cy="88276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EC62114" w14:textId="77777777" w:rsidR="001601DC" w:rsidRDefault="001601DC"/>
                  </w:txbxContent>
                </v:textbox>
              </v:shape>
            </w:pict>
          </mc:Fallback>
        </mc:AlternateContent>
      </w:r>
    </w:p>
    <w:p w14:paraId="0C7A84FF" w14:textId="77777777" w:rsidR="001601DC" w:rsidRDefault="001601DC" w:rsidP="00A12CA2"/>
    <w:p w14:paraId="2FCD438B" w14:textId="77777777" w:rsidR="006C4852" w:rsidRDefault="006C4852" w:rsidP="00A12CA2"/>
    <w:p w14:paraId="292A6651" w14:textId="77777777" w:rsidR="006C4852" w:rsidRDefault="006C4852" w:rsidP="00A12CA2"/>
    <w:p w14:paraId="2DA85D6C" w14:textId="6F4AF1C8" w:rsidR="00A12CA2" w:rsidRPr="00177CC1" w:rsidRDefault="00A12CA2" w:rsidP="00A12CA2">
      <w:r>
        <w:t>Find the component form and magnitude of the vector.</w:t>
      </w:r>
    </w:p>
    <w:p w14:paraId="2F14D5AC" w14:textId="519E9A51" w:rsidR="00A12CA2" w:rsidRPr="00D35BBC" w:rsidRDefault="006B32CE" w:rsidP="00A12CA2">
      <w:pPr>
        <w:rPr>
          <w:b/>
        </w:rPr>
      </w:pPr>
      <w:r>
        <w:rPr>
          <w:b/>
        </w:rPr>
        <w:lastRenderedPageBreak/>
        <w:t>8</w:t>
      </w:r>
      <w:r w:rsidR="00A12CA2">
        <w:rPr>
          <w:b/>
        </w:rPr>
        <w:t xml:space="preserve">) </w:t>
      </w:r>
      <w:r w:rsidR="00A12CA2">
        <w:t>initial point (1, 5) and terminal point (10, 9)</w:t>
      </w:r>
      <w:r w:rsidR="00A12CA2">
        <w:tab/>
      </w:r>
      <w:r>
        <w:rPr>
          <w:b/>
        </w:rPr>
        <w:t>9</w:t>
      </w:r>
      <w:r w:rsidR="00A12CA2">
        <w:rPr>
          <w:b/>
        </w:rPr>
        <w:t xml:space="preserve">) </w:t>
      </w:r>
      <w:r w:rsidR="00A12CA2">
        <w:t>initial point (5, -3) and terminal point (-2, -1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45"/>
        <w:gridCol w:w="4945"/>
      </w:tblGrid>
      <w:tr w:rsidR="00A12CA2" w14:paraId="2DAC37B5" w14:textId="77777777" w:rsidTr="00A12CA2">
        <w:tc>
          <w:tcPr>
            <w:tcW w:w="4945" w:type="dxa"/>
          </w:tcPr>
          <w:p w14:paraId="4D55EE5E" w14:textId="77777777" w:rsidR="00A12CA2" w:rsidRDefault="00A12CA2" w:rsidP="00A12CA2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0015A1DE" wp14:editId="37358039">
                  <wp:extent cx="1954030" cy="1990725"/>
                  <wp:effectExtent l="0" t="0" r="8255" b="0"/>
                  <wp:docPr id="683" name="Picture 6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9FC251E.tmp"/>
                          <pic:cNvPicPr/>
                        </pic:nvPicPr>
                        <pic:blipFill rotWithShape="1"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294"/>
                          <a:stretch/>
                        </pic:blipFill>
                        <pic:spPr bwMode="auto">
                          <a:xfrm>
                            <a:off x="0" y="0"/>
                            <a:ext cx="1960970" cy="199779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45" w:type="dxa"/>
          </w:tcPr>
          <w:p w14:paraId="74A65F8A" w14:textId="77777777" w:rsidR="00A12CA2" w:rsidRDefault="00A12CA2" w:rsidP="00A12CA2">
            <w:pPr>
              <w:rPr>
                <w:b/>
              </w:rPr>
            </w:pPr>
            <w:r>
              <w:rPr>
                <w:b/>
                <w:noProof/>
              </w:rPr>
              <w:drawing>
                <wp:inline distT="0" distB="0" distL="0" distR="0" wp14:anchorId="729E7EA0" wp14:editId="3CDBC873">
                  <wp:extent cx="1958129" cy="1962150"/>
                  <wp:effectExtent l="0" t="0" r="4445" b="0"/>
                  <wp:docPr id="684" name="Picture 6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9FCE50A.tmp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2808" cy="19868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2E1D6EC" w14:textId="77777777" w:rsidR="00A12CA2" w:rsidRDefault="00A12CA2" w:rsidP="00A12CA2"/>
    <w:p w14:paraId="6CFEF01A" w14:textId="3BB29839" w:rsidR="00A12CA2" w:rsidRDefault="00A12CA2" w:rsidP="00A12CA2">
      <w:pPr>
        <w:rPr>
          <w:b/>
        </w:rPr>
      </w:pPr>
      <w:r w:rsidRPr="008B78BB">
        <w:rPr>
          <w:b/>
        </w:rPr>
        <w:t>1</w:t>
      </w:r>
      <w:r w:rsidR="006B32CE">
        <w:rPr>
          <w:b/>
        </w:rPr>
        <w:t>0</w:t>
      </w:r>
      <w:r w:rsidRPr="008B78BB">
        <w:rPr>
          <w:b/>
        </w:rPr>
        <w:t>)</w:t>
      </w:r>
      <w:r>
        <w:t xml:space="preserve">  </w:t>
      </w:r>
      <w:r w:rsidRPr="00D35BBC">
        <w:t xml:space="preserve">Find </w:t>
      </w:r>
      <w:r w:rsidR="004327E4" w:rsidRPr="006A07F0">
        <w:rPr>
          <w:bCs/>
        </w:rPr>
        <w:t xml:space="preserve">the </w:t>
      </w:r>
      <w:proofErr w:type="gramStart"/>
      <w:r w:rsidR="004327E4" w:rsidRPr="006A07F0">
        <w:rPr>
          <w:bCs/>
        </w:rPr>
        <w:t>following</w:t>
      </w:r>
      <w:r w:rsidR="004327E4">
        <w:rPr>
          <w:b/>
        </w:rPr>
        <w:t xml:space="preserve"> </w:t>
      </w:r>
      <w:r w:rsidR="006A07F0">
        <w:t xml:space="preserve"> </w:t>
      </w:r>
      <w:r>
        <w:t>given</w:t>
      </w:r>
      <w:proofErr w:type="gramEnd"/>
      <w:r>
        <w:t xml:space="preserve"> </w:t>
      </w:r>
      <w:r>
        <w:rPr>
          <w:b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-1, -3</m:t>
            </m:r>
          </m:e>
        </m:d>
      </m:oMath>
      <w:r>
        <w:rPr>
          <w:b/>
        </w:rPr>
        <w:t xml:space="preserve">,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-3, 6</m:t>
            </m:r>
          </m:e>
        </m:d>
      </m:oMath>
      <w:r w:rsidRPr="00D35BBC">
        <w:tab/>
      </w:r>
      <w:r w:rsidRPr="00D35BBC">
        <w:tab/>
      </w:r>
      <w:r w:rsidRPr="00D35BBC">
        <w:tab/>
      </w:r>
    </w:p>
    <w:p w14:paraId="0B4E0385" w14:textId="77777777" w:rsidR="00A12CA2" w:rsidRPr="00D35BBC" w:rsidRDefault="00A12CA2" w:rsidP="00A12CA2"/>
    <w:p w14:paraId="4AE9B259" w14:textId="500560F5" w:rsidR="00A12CA2" w:rsidRDefault="00A12CA2" w:rsidP="00A12CA2">
      <w:r>
        <w:t xml:space="preserve">a)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acc>
          <m:accPr>
            <m:chr m:val="⃑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</m:oMath>
      <w:r>
        <w:t xml:space="preserve">                                                                                   b)</w:t>
      </w:r>
      <w:r w:rsidR="006A07F0">
        <w:t xml:space="preserve"> </w:t>
      </w:r>
      <w:r w:rsidR="006A07F0" w:rsidRPr="00D35BBC">
        <w:t>2</w:t>
      </w:r>
      <m:oMath>
        <m:acc>
          <m:accPr>
            <m:chr m:val="⃑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- </m:t>
        </m:r>
        <m:r>
          <w:rPr>
            <w:rFonts w:ascii="Cambria Math" w:hAnsi="Cambria Math"/>
          </w:rPr>
          <m:t>5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</m:oMath>
      <w:r w:rsidR="006A07F0">
        <w:t xml:space="preserve">  </w:t>
      </w:r>
    </w:p>
    <w:p w14:paraId="026BE08B" w14:textId="56A5B706" w:rsidR="00A12CA2" w:rsidRDefault="00A12CA2" w:rsidP="00A12CA2"/>
    <w:p w14:paraId="2E6B3374" w14:textId="77777777" w:rsidR="00220774" w:rsidRDefault="00220774" w:rsidP="00A12CA2"/>
    <w:p w14:paraId="7F91F0A9" w14:textId="77777777" w:rsidR="00A12CA2" w:rsidRDefault="00A12CA2" w:rsidP="00A12CA2"/>
    <w:p w14:paraId="1CCA7E22" w14:textId="77777777" w:rsidR="00A12CA2" w:rsidRDefault="00A12CA2" w:rsidP="00A12CA2"/>
    <w:p w14:paraId="1F5596C6" w14:textId="77777777" w:rsidR="00A12CA2" w:rsidRDefault="00A12CA2" w:rsidP="00A12CA2"/>
    <w:p w14:paraId="3185FB27" w14:textId="3C762378" w:rsidR="00A12CA2" w:rsidRPr="00FF33C9" w:rsidRDefault="00A12CA2" w:rsidP="00A12CA2">
      <w:r>
        <w:rPr>
          <w:b/>
        </w:rPr>
        <w:t>1</w:t>
      </w:r>
      <w:r w:rsidR="006B32CE">
        <w:rPr>
          <w:b/>
        </w:rPr>
        <w:t>1</w:t>
      </w:r>
      <w:r w:rsidRPr="00FF33C9">
        <w:rPr>
          <w:b/>
        </w:rPr>
        <w:t>)</w:t>
      </w:r>
      <w:r w:rsidRPr="00FF33C9">
        <w:t xml:space="preserve"> Use the following vectors to complete the problems: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1, -4</m:t>
            </m:r>
          </m:e>
        </m:d>
      </m:oMath>
      <w:r w:rsidRPr="00FF33C9">
        <w:rPr>
          <w:b/>
        </w:rPr>
        <w:t xml:space="preserve">,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2, 5</m:t>
            </m:r>
          </m:e>
        </m:d>
      </m:oMath>
      <w:r>
        <w:tab/>
      </w:r>
      <w:r>
        <w:tab/>
      </w:r>
      <w:r>
        <w:tab/>
      </w:r>
    </w:p>
    <w:p w14:paraId="7C00DD1B" w14:textId="50DA8181" w:rsidR="00A12CA2" w:rsidRPr="00FF33C9" w:rsidRDefault="00A12CA2" w:rsidP="00A12CA2">
      <w:r w:rsidRPr="00FF33C9">
        <w:rPr>
          <w:b/>
        </w:rPr>
        <w:t>a.</w:t>
      </w:r>
      <w:r w:rsidRPr="00FF33C9"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+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</m:oMath>
      <w:r w:rsidRPr="00FF33C9">
        <w:tab/>
      </w:r>
      <w:r w:rsidRPr="00FF33C9">
        <w:tab/>
      </w:r>
      <w:r>
        <w:tab/>
      </w:r>
      <w:r w:rsidR="002106CE">
        <w:t xml:space="preserve">   </w:t>
      </w:r>
      <w:r w:rsidRPr="00FF33C9">
        <w:rPr>
          <w:b/>
        </w:rPr>
        <w:t>b.</w:t>
      </w:r>
      <w:r w:rsidRPr="00FF33C9"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b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-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</m:oMath>
      <w:r w:rsidRPr="00FF33C9">
        <w:tab/>
      </w:r>
      <w:r>
        <w:tab/>
      </w:r>
      <w:r w:rsidRPr="00FF33C9">
        <w:tab/>
      </w:r>
      <w:r w:rsidR="002106CE">
        <w:t xml:space="preserve">   </w:t>
      </w:r>
      <w:r w:rsidRPr="00FF33C9">
        <w:rPr>
          <w:b/>
        </w:rPr>
        <w:t>c.</w:t>
      </w:r>
      <w:r w:rsidR="002106CE">
        <w:t xml:space="preserve">  </w:t>
      </w:r>
      <w:r w:rsidRPr="00FF33C9">
        <w:t xml:space="preserve"> </w:t>
      </w:r>
      <m:oMath>
        <m:d>
          <m:dPr>
            <m:begChr m:val="‖"/>
            <m:endChr m:val="‖"/>
            <m:ctrlPr>
              <w:rPr>
                <w:rFonts w:ascii="Cambria Math" w:hAnsi="Cambria Math"/>
                <w:i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b/>
                    <w:i/>
                  </w:rPr>
                </m:ctrlPr>
              </m:acc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</w:p>
    <w:p w14:paraId="482F6220" w14:textId="77777777" w:rsidR="00A12CA2" w:rsidRDefault="00A12CA2" w:rsidP="00A12CA2"/>
    <w:p w14:paraId="5CD42F47" w14:textId="77777777" w:rsidR="00A12CA2" w:rsidRDefault="00A12CA2" w:rsidP="00A12CA2"/>
    <w:p w14:paraId="5326A5D6" w14:textId="77777777" w:rsidR="00A12CA2" w:rsidRDefault="00A12CA2" w:rsidP="00A12CA2"/>
    <w:p w14:paraId="0CB4E3ED" w14:textId="77777777" w:rsidR="00A12CA2" w:rsidRDefault="00A12CA2" w:rsidP="00A12CA2"/>
    <w:p w14:paraId="1298C521" w14:textId="10963D5D" w:rsidR="00A12CA2" w:rsidRDefault="00A12CA2" w:rsidP="00A12CA2"/>
    <w:p w14:paraId="09CF4827" w14:textId="3AC5A6F6" w:rsidR="00A12CA2" w:rsidRDefault="00A12CA2" w:rsidP="00A12CA2"/>
    <w:p w14:paraId="700FA661" w14:textId="34B082E6" w:rsidR="00A12CA2" w:rsidRDefault="00A12CA2" w:rsidP="00A12CA2">
      <w:r>
        <w:t xml:space="preserve">Find the dot product of the following. </w:t>
      </w:r>
      <w:r w:rsidR="00A1058B">
        <w:t xml:space="preserve">                       Find the value of </w:t>
      </w:r>
      <w:r w:rsidR="00A1058B" w:rsidRPr="00725A3C">
        <w:rPr>
          <w:b/>
          <w:bCs/>
        </w:rPr>
        <w:t>x</w:t>
      </w:r>
      <w:r w:rsidR="00A1058B">
        <w:t xml:space="preserve"> so that the vectors are </w:t>
      </w:r>
    </w:p>
    <w:p w14:paraId="729A91D6" w14:textId="5487A704" w:rsidR="00A1058B" w:rsidRDefault="00A1058B" w:rsidP="00A12CA2">
      <w:r>
        <w:t xml:space="preserve"> </w:t>
      </w:r>
      <w:r w:rsidRPr="00517B46">
        <w:rPr>
          <w:b/>
        </w:rPr>
        <w:t>1</w:t>
      </w:r>
      <w:r w:rsidR="006B32CE">
        <w:rPr>
          <w:b/>
        </w:rPr>
        <w:t>2</w:t>
      </w:r>
      <w:r w:rsidRPr="00517B46">
        <w:rPr>
          <w:b/>
        </w:rPr>
        <w:t>)</w:t>
      </w:r>
      <w: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0, -2</m:t>
            </m:r>
          </m:e>
        </m:d>
      </m:oMath>
      <w:r w:rsidRPr="00517B46">
        <w:t xml:space="preserve"> and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1, 10</m:t>
            </m:r>
          </m:e>
        </m:d>
      </m:oMath>
      <w:r>
        <w:t xml:space="preserve">                             orthogonal.</w:t>
      </w:r>
    </w:p>
    <w:p w14:paraId="236EC982" w14:textId="0C7AEDAE" w:rsidR="00A12CA2" w:rsidRDefault="00A1058B" w:rsidP="00A12CA2">
      <w:pPr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A12CA2">
        <w:rPr>
          <w:b/>
        </w:rPr>
        <w:tab/>
      </w:r>
      <w:r w:rsidR="00A12CA2">
        <w:rPr>
          <w:b/>
        </w:rPr>
        <w:tab/>
      </w:r>
      <w:r w:rsidR="00A12CA2">
        <w:rPr>
          <w:b/>
        </w:rPr>
        <w:tab/>
        <w:t>1</w:t>
      </w:r>
      <w:r w:rsidR="006B32CE">
        <w:rPr>
          <w:b/>
        </w:rPr>
        <w:t>3</w:t>
      </w:r>
      <w:r w:rsidR="00A12CA2">
        <w:rPr>
          <w:b/>
        </w:rPr>
        <w:t xml:space="preserve">)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b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5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  <m:r>
              <w:rPr>
                <w:rFonts w:ascii="Cambria Math" w:hAnsi="Cambria Math"/>
              </w:rPr>
              <m:t>, -2</m:t>
            </m:r>
          </m:e>
        </m:d>
      </m:oMath>
      <w:r w:rsidR="00A12CA2" w:rsidRPr="00517B46">
        <w:t xml:space="preserve"> and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 xml:space="preserve"> x, 36</m:t>
            </m:r>
          </m:e>
        </m:d>
      </m:oMath>
    </w:p>
    <w:p w14:paraId="6C3533DA" w14:textId="77777777" w:rsidR="00A12CA2" w:rsidRDefault="00A12CA2" w:rsidP="00A12CA2">
      <w:pPr>
        <w:rPr>
          <w:b/>
        </w:rPr>
      </w:pPr>
    </w:p>
    <w:p w14:paraId="501311CE" w14:textId="02AEA8DF" w:rsidR="00A12CA2" w:rsidRDefault="00A12CA2" w:rsidP="00A12CA2">
      <w:pPr>
        <w:rPr>
          <w:b/>
        </w:rPr>
      </w:pPr>
    </w:p>
    <w:p w14:paraId="17907E86" w14:textId="0C8FA0D9" w:rsidR="00A12CA2" w:rsidRDefault="00A12CA2" w:rsidP="00A12CA2"/>
    <w:p w14:paraId="1D529F64" w14:textId="77777777" w:rsidR="00A12CA2" w:rsidRDefault="00A12CA2" w:rsidP="00A12CA2"/>
    <w:p w14:paraId="05B98876" w14:textId="4BA30E0C" w:rsidR="00A12CA2" w:rsidRPr="00517B46" w:rsidRDefault="001601DC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32E009A9" wp14:editId="5CB51D09">
                <wp:simplePos x="0" y="0"/>
                <wp:positionH relativeFrom="column">
                  <wp:posOffset>5429250</wp:posOffset>
                </wp:positionH>
                <wp:positionV relativeFrom="paragraph">
                  <wp:posOffset>74295</wp:posOffset>
                </wp:positionV>
                <wp:extent cx="1295400" cy="2667000"/>
                <wp:effectExtent l="0" t="0" r="0" b="0"/>
                <wp:wrapNone/>
                <wp:docPr id="972" name="Text Box 9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95400" cy="2667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62FE305C" w14:textId="77777777" w:rsidR="001601DC" w:rsidRDefault="001601DC"/>
                          <w:p w14:paraId="2F45BAF7" w14:textId="43F2DAE3" w:rsidR="001601DC" w:rsidRDefault="001601D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E009A9" id="Text Box 972" o:spid="_x0000_s1028" type="#_x0000_t202" style="position:absolute;margin-left:427.5pt;margin-top:5.85pt;width:102pt;height:210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" fillcolor="white [3201]" stroked="f" strokeweight=".5pt">
                <v:textbox>
                  <w:txbxContent>
                    <w:p w14:paraId="62FE305C" w14:textId="77777777" w:rsidR="001601DC" w:rsidRDefault="001601DC"/>
                    <w:p w14:paraId="2F45BAF7" w14:textId="43F2DAE3" w:rsidR="001601DC" w:rsidRDefault="001601DC"/>
                  </w:txbxContent>
                </v:textbox>
              </v:shape>
            </w:pict>
          </mc:Fallback>
        </mc:AlternateContent>
      </w:r>
      <w:r w:rsidR="00A12CA2" w:rsidRPr="00517B46">
        <w:t xml:space="preserve">Determine if the vectors are </w:t>
      </w:r>
      <w:r w:rsidR="00A12CA2" w:rsidRPr="00123C8F">
        <w:rPr>
          <w:b/>
          <w:bCs/>
        </w:rPr>
        <w:t>orthogonal</w:t>
      </w:r>
      <w:r w:rsidR="00A12CA2">
        <w:t xml:space="preserve">, </w:t>
      </w:r>
      <w:r w:rsidR="00A12CA2" w:rsidRPr="00123C8F">
        <w:rPr>
          <w:b/>
          <w:bCs/>
        </w:rPr>
        <w:t>parallel</w:t>
      </w:r>
      <w:r w:rsidR="00A12CA2">
        <w:t>, or</w:t>
      </w:r>
      <w:r w:rsidR="00A12CA2" w:rsidRPr="00123C8F">
        <w:rPr>
          <w:b/>
          <w:bCs/>
        </w:rPr>
        <w:t xml:space="preserve"> neither</w:t>
      </w:r>
      <w:r w:rsidR="00A12CA2">
        <w:t>.</w:t>
      </w:r>
    </w:p>
    <w:p w14:paraId="39B4D522" w14:textId="4A5B579B" w:rsidR="00A12CA2" w:rsidRPr="00517B46" w:rsidRDefault="00A12CA2" w:rsidP="00A12CA2">
      <w:r>
        <w:rPr>
          <w:b/>
        </w:rPr>
        <w:t>1</w:t>
      </w:r>
      <w:r w:rsidR="006B32CE">
        <w:rPr>
          <w:b/>
        </w:rPr>
        <w:t>4</w:t>
      </w:r>
      <w:r>
        <w:rPr>
          <w:b/>
        </w:rPr>
        <w:t xml:space="preserve">)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39, -12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,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-26, 8</m:t>
            </m:r>
          </m:e>
        </m:d>
      </m:oMath>
      <w:r>
        <w:rPr>
          <w:b/>
        </w:rPr>
        <w:tab/>
      </w:r>
      <w:r>
        <w:rPr>
          <w:b/>
        </w:rPr>
        <w:tab/>
      </w:r>
      <w:r>
        <w:rPr>
          <w:b/>
        </w:rPr>
        <w:tab/>
        <w:t>1</w:t>
      </w:r>
      <w:r w:rsidR="006B32CE">
        <w:rPr>
          <w:b/>
        </w:rPr>
        <w:t>5</w:t>
      </w:r>
      <w:r>
        <w:rPr>
          <w:b/>
        </w:rPr>
        <w:t>)</w:t>
      </w:r>
      <w:r>
        <w:t xml:space="preserve">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8, -4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,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5, 10</m:t>
            </m:r>
          </m:e>
        </m:d>
      </m:oMath>
    </w:p>
    <w:p w14:paraId="69615104" w14:textId="396BAC51" w:rsidR="00A12CA2" w:rsidRDefault="00A12CA2" w:rsidP="00A12CA2"/>
    <w:p w14:paraId="5E68AE61" w14:textId="77777777" w:rsidR="006C4852" w:rsidRDefault="006C4852" w:rsidP="00A12CA2"/>
    <w:p w14:paraId="556DF439" w14:textId="77777777" w:rsidR="00A12CA2" w:rsidRDefault="00A12CA2" w:rsidP="00A12CA2"/>
    <w:p w14:paraId="6BD00DAD" w14:textId="77777777" w:rsidR="00A12CA2" w:rsidRDefault="00A12CA2" w:rsidP="00A12CA2"/>
    <w:p w14:paraId="27A98B14" w14:textId="77777777" w:rsidR="00A12CA2" w:rsidRDefault="00A12CA2" w:rsidP="00A12CA2"/>
    <w:p w14:paraId="2E494107" w14:textId="77777777" w:rsidR="00A12CA2" w:rsidRDefault="00A12CA2" w:rsidP="00A12CA2">
      <w:r>
        <w:t xml:space="preserve">Find the angle </w:t>
      </w:r>
      <w:r w:rsidRPr="00A61DB4">
        <w:rPr>
          <w:i/>
        </w:rPr>
        <w:t>θ</w:t>
      </w:r>
      <w:r>
        <w:t xml:space="preserve"> between the vectors.</w:t>
      </w:r>
    </w:p>
    <w:p w14:paraId="4B507D50" w14:textId="04F9BBC5" w:rsidR="00A12CA2" w:rsidRDefault="00A12CA2" w:rsidP="00A12CA2">
      <w:pPr>
        <w:rPr>
          <w:b/>
        </w:rPr>
      </w:pPr>
      <w:r>
        <w:rPr>
          <w:b/>
        </w:rPr>
        <w:t>1</w:t>
      </w:r>
      <w:r w:rsidR="006B32CE">
        <w:rPr>
          <w:b/>
        </w:rPr>
        <w:t>6</w:t>
      </w:r>
      <w:r>
        <w:rPr>
          <w:b/>
        </w:rPr>
        <w:t xml:space="preserve">)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, -4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,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  <m:r>
              <w:rPr>
                <w:rFonts w:ascii="Cambria Math" w:hAnsi="Cambria Math"/>
              </w:rPr>
              <m:t>, 1</m:t>
            </m:r>
          </m:e>
        </m:d>
      </m:oMath>
      <w:r>
        <w:t xml:space="preserve"> </w:t>
      </w:r>
      <w:r>
        <w:tab/>
      </w:r>
      <w:r>
        <w:tab/>
      </w:r>
      <w:r>
        <w:tab/>
      </w:r>
      <w:r>
        <w:rPr>
          <w:b/>
        </w:rPr>
        <w:t>1</w:t>
      </w:r>
      <w:r w:rsidR="006B32CE">
        <w:rPr>
          <w:b/>
        </w:rPr>
        <w:t>7</w:t>
      </w:r>
      <w:r>
        <w:rPr>
          <w:b/>
        </w:rPr>
        <w:t xml:space="preserve">) </w:t>
      </w:r>
      <m:oMath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u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3, 1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, </m:t>
        </m:r>
        <m:acc>
          <m:accPr>
            <m:chr m:val="⃑"/>
            <m:ctrlPr>
              <w:rPr>
                <w:rFonts w:ascii="Cambria Math" w:hAnsi="Cambria Math"/>
                <w:b/>
                <w:i/>
              </w:rPr>
            </m:ctrlPr>
          </m:accPr>
          <m:e>
            <m:r>
              <m:rPr>
                <m:sty m:val="b"/>
              </m:rPr>
              <w:rPr>
                <w:rFonts w:ascii="Cambria Math" w:hAnsi="Cambria Math"/>
              </w:rPr>
              <m:t>v</m:t>
            </m:r>
          </m:e>
        </m:acc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w:rPr>
                <w:rFonts w:ascii="Cambria Math" w:hAnsi="Cambria Math"/>
              </w:rPr>
              <m:t>4, 5</m:t>
            </m:r>
          </m:e>
        </m:d>
      </m:oMath>
    </w:p>
    <w:p w14:paraId="69E442BF" w14:textId="77777777" w:rsidR="00A12CA2" w:rsidRDefault="00A12CA2" w:rsidP="00A12CA2">
      <w:pPr>
        <w:rPr>
          <w:b/>
        </w:rPr>
      </w:pPr>
    </w:p>
    <w:p w14:paraId="74E18DAC" w14:textId="77777777" w:rsidR="00A12CA2" w:rsidRDefault="00A12CA2" w:rsidP="00A12CA2">
      <w:pPr>
        <w:rPr>
          <w:b/>
        </w:rPr>
      </w:pPr>
    </w:p>
    <w:p w14:paraId="0C04FC18" w14:textId="61A1AD8C" w:rsidR="00A12CA2" w:rsidRDefault="00A12CA2" w:rsidP="00A12CA2">
      <w:pPr>
        <w:rPr>
          <w:b/>
        </w:rPr>
      </w:pPr>
    </w:p>
    <w:p w14:paraId="128BCDD9" w14:textId="77777777" w:rsidR="00220774" w:rsidRDefault="00220774" w:rsidP="00A12CA2">
      <w:pPr>
        <w:rPr>
          <w:b/>
        </w:rPr>
      </w:pPr>
    </w:p>
    <w:p w14:paraId="16D916AD" w14:textId="0AAA77E9" w:rsidR="00A12CA2" w:rsidRDefault="00A12CA2" w:rsidP="00A12CA2">
      <w:r>
        <w:rPr>
          <w:b/>
        </w:rPr>
        <w:lastRenderedPageBreak/>
        <w:t>1</w:t>
      </w:r>
      <w:r w:rsidR="006B32CE">
        <w:rPr>
          <w:b/>
        </w:rPr>
        <w:t>8</w:t>
      </w:r>
      <w:r>
        <w:rPr>
          <w:b/>
        </w:rPr>
        <w:t>)</w:t>
      </w:r>
      <w:r>
        <w:t xml:space="preserve"> Two soccer players kick a ball at the exact same time, the first player with a force of 25 N at a 60</w:t>
      </w:r>
      <w:r>
        <w:sym w:font="Symbol" w:char="F0B0"/>
      </w:r>
      <w:r>
        <w:t xml:space="preserve"> angle in standard position. The second player kicks with a force of 30 N at an angle of 120</w:t>
      </w:r>
      <w:r>
        <w:sym w:font="Symbol" w:char="F0B0"/>
      </w:r>
      <w:r>
        <w:t xml:space="preserve"> in standard position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A12CA2" w14:paraId="3D42D01E" w14:textId="77777777" w:rsidTr="001601DC">
        <w:tc>
          <w:tcPr>
            <w:tcW w:w="4675" w:type="dxa"/>
          </w:tcPr>
          <w:p w14:paraId="7FAC328F" w14:textId="63509F3A" w:rsidR="00A12CA2" w:rsidRDefault="00A12CA2" w:rsidP="00A12CA2">
            <w:r>
              <w:t>a)  Write each force in component form.</w:t>
            </w:r>
          </w:p>
        </w:tc>
        <w:tc>
          <w:tcPr>
            <w:tcW w:w="4675" w:type="dxa"/>
          </w:tcPr>
          <w:p w14:paraId="614C5C7A" w14:textId="77777777" w:rsidR="00A12CA2" w:rsidRDefault="00A12CA2" w:rsidP="00A12CA2">
            <w:r>
              <w:t>b)  Find the sum of the forces in component form.</w:t>
            </w:r>
          </w:p>
          <w:p w14:paraId="021CD538" w14:textId="77777777" w:rsidR="00A12CA2" w:rsidRDefault="00A12CA2" w:rsidP="00A12CA2"/>
          <w:p w14:paraId="7035212F" w14:textId="77777777" w:rsidR="00A12CA2" w:rsidRDefault="00A12CA2" w:rsidP="00A12CA2"/>
          <w:p w14:paraId="5CC2015D" w14:textId="77777777" w:rsidR="00A12CA2" w:rsidRDefault="00A12CA2" w:rsidP="00A12CA2"/>
          <w:p w14:paraId="3E749AE3" w14:textId="0E83D2AE" w:rsidR="00A12CA2" w:rsidRDefault="00A12CA2" w:rsidP="00A12CA2"/>
          <w:p w14:paraId="72362823" w14:textId="77777777" w:rsidR="000042E5" w:rsidRDefault="000042E5" w:rsidP="00A12CA2"/>
          <w:p w14:paraId="24010EEA" w14:textId="77777777" w:rsidR="00A12CA2" w:rsidRDefault="00A12CA2" w:rsidP="00A12CA2"/>
          <w:p w14:paraId="0C1C85B9" w14:textId="22AEB922" w:rsidR="000042E5" w:rsidRDefault="000042E5" w:rsidP="00A12CA2"/>
        </w:tc>
      </w:tr>
      <w:tr w:rsidR="00A12CA2" w14:paraId="3800F287" w14:textId="77777777" w:rsidTr="001601DC">
        <w:tc>
          <w:tcPr>
            <w:tcW w:w="4675" w:type="dxa"/>
          </w:tcPr>
          <w:p w14:paraId="42D24883" w14:textId="3AFDF79F" w:rsidR="00A12CA2" w:rsidRDefault="00A12CA2" w:rsidP="00A12CA2">
            <w:r>
              <w:t>c)  Find the magnitude of the combined forces.</w:t>
            </w:r>
          </w:p>
        </w:tc>
        <w:tc>
          <w:tcPr>
            <w:tcW w:w="4675" w:type="dxa"/>
          </w:tcPr>
          <w:p w14:paraId="1834ADEC" w14:textId="14DB2DE8" w:rsidR="00A12CA2" w:rsidRDefault="00A12CA2" w:rsidP="00A12CA2">
            <w:r>
              <w:t>d)  Find the bearing of the resultant force. (measured from standard position)</w:t>
            </w:r>
          </w:p>
        </w:tc>
      </w:tr>
    </w:tbl>
    <w:p w14:paraId="2661382C" w14:textId="736354A5" w:rsidR="00A12CA2" w:rsidRDefault="00A12CA2" w:rsidP="00A12CA2"/>
    <w:p w14:paraId="073F068A" w14:textId="77777777" w:rsidR="00220774" w:rsidRDefault="00220774" w:rsidP="00A12CA2"/>
    <w:p w14:paraId="2147A5D2" w14:textId="4006042D" w:rsidR="00A12CA2" w:rsidRDefault="00A12CA2" w:rsidP="00A12CA2">
      <w:r>
        <w:rPr>
          <w:noProof/>
        </w:rPr>
        <w:drawing>
          <wp:inline distT="0" distB="0" distL="0" distR="0" wp14:anchorId="79405B11" wp14:editId="5C02D2F1">
            <wp:extent cx="704850" cy="713393"/>
            <wp:effectExtent l="0" t="0" r="0" b="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9FC52D4.tmp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22743" cy="7315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AF69C" w14:textId="77777777" w:rsidR="001601DC" w:rsidRDefault="001601DC" w:rsidP="00A12CA2"/>
    <w:p w14:paraId="54B11AE4" w14:textId="77777777" w:rsidR="00A12CA2" w:rsidRDefault="00A12CA2" w:rsidP="00A12CA2"/>
    <w:p w14:paraId="6F34165B" w14:textId="7E65BA99" w:rsidR="00A12CA2" w:rsidRDefault="006B32CE" w:rsidP="00A12CA2">
      <w:r>
        <w:rPr>
          <w:b/>
        </w:rPr>
        <w:t>19</w:t>
      </w:r>
      <w:r w:rsidR="00A12CA2" w:rsidRPr="00DB0077">
        <w:rPr>
          <w:b/>
        </w:rPr>
        <w:t>)</w:t>
      </w:r>
      <w:r w:rsidR="00A12CA2">
        <w:t xml:space="preserve">  </w:t>
      </w:r>
      <w:r w:rsidR="00A12CA2">
        <w:rPr>
          <w:b/>
        </w:rPr>
        <w:t xml:space="preserve"> </w:t>
      </w:r>
      <w:r w:rsidR="00A12CA2" w:rsidRPr="003C0C86">
        <w:t>An airplane has an airspeed of 430 mph at a bearing of 135°</w:t>
      </w:r>
      <w:r w:rsidR="00EA0DC9">
        <w:t xml:space="preserve"> (measured from due North</w:t>
      </w:r>
      <w:r w:rsidR="00A12CA2" w:rsidRPr="003C0C86">
        <w:t>.</w:t>
      </w:r>
      <w:r w:rsidR="00EC2757">
        <w:t>)</w:t>
      </w:r>
      <w:r w:rsidR="00A12CA2" w:rsidRPr="003C0C86">
        <w:t xml:space="preserve"> The wind velocity is 35 mph </w:t>
      </w:r>
      <w:r w:rsidR="00CD0D49">
        <w:t>blowing directly to the east.</w:t>
      </w:r>
      <w:r w:rsidR="00A12CA2" w:rsidRPr="003C0C86">
        <w:t xml:space="preserve"> Find the resultant speed and bearing of the plane.</w:t>
      </w:r>
    </w:p>
    <w:p w14:paraId="3C4A9E7D" w14:textId="7D5B2CA2" w:rsidR="00A12CA2" w:rsidRDefault="00C833C4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2DCC50B1" wp14:editId="50A06F74">
                <wp:simplePos x="0" y="0"/>
                <wp:positionH relativeFrom="column">
                  <wp:posOffset>-152400</wp:posOffset>
                </wp:positionH>
                <wp:positionV relativeFrom="paragraph">
                  <wp:posOffset>168909</wp:posOffset>
                </wp:positionV>
                <wp:extent cx="0" cy="2524125"/>
                <wp:effectExtent l="76200" t="38100" r="57150" b="47625"/>
                <wp:wrapNone/>
                <wp:docPr id="672" name="Straight Arrow Connector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52412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114463E0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72" o:spid="_x0000_s1026" type="#_x0000_t32" style="position:absolute;margin-left:-12pt;margin-top:13.3pt;width:0;height:198.7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" strokecolor="black [3200]" strokeweight=".5pt">
                <v:stroke startarrow="block" endarrow="block" joinstyle="miter"/>
              </v:shape>
            </w:pict>
          </mc:Fallback>
        </mc:AlternateContent>
      </w:r>
      <w:r w:rsidR="00A12CA2">
        <w:t xml:space="preserve">                                                                                                               </w:t>
      </w:r>
      <w:r w:rsidR="00A12CA2">
        <w:rPr>
          <w:noProof/>
        </w:rPr>
        <w:drawing>
          <wp:inline distT="0" distB="0" distL="0" distR="0" wp14:anchorId="5B78FBD0" wp14:editId="4B613F1E">
            <wp:extent cx="1903211" cy="666750"/>
            <wp:effectExtent l="0" t="0" r="1905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9FC6CDD.tmp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499" cy="670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23528B" w14:textId="30226CDF" w:rsidR="00A86D6F" w:rsidRDefault="00A86D6F" w:rsidP="00A12CA2"/>
    <w:p w14:paraId="33B780B4" w14:textId="406EF2BA" w:rsidR="00A86D6F" w:rsidRDefault="00C833C4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B62A1C2" wp14:editId="7DF7AC7F">
                <wp:simplePos x="0" y="0"/>
                <wp:positionH relativeFrom="column">
                  <wp:posOffset>-152401</wp:posOffset>
                </wp:positionH>
                <wp:positionV relativeFrom="paragraph">
                  <wp:posOffset>155575</wp:posOffset>
                </wp:positionV>
                <wp:extent cx="1019175" cy="1123950"/>
                <wp:effectExtent l="19050" t="19050" r="66675" b="38100"/>
                <wp:wrapNone/>
                <wp:docPr id="674" name="Straight Arrow Connector 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9175" cy="1123950"/>
                        </a:xfrm>
                        <a:prstGeom prst="straightConnector1">
                          <a:avLst/>
                        </a:prstGeom>
                        <a:ln w="38100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4C38727" id="Straight Arrow Connector 674" o:spid="_x0000_s1026" type="#_x0000_t32" style="position:absolute;margin-left:-12pt;margin-top:12.25pt;width:80.25pt;height:88.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" strokecolor="black [3200]" strokeweight="3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17EC8CA" wp14:editId="32BB9A78">
                <wp:simplePos x="0" y="0"/>
                <wp:positionH relativeFrom="column">
                  <wp:posOffset>-542926</wp:posOffset>
                </wp:positionH>
                <wp:positionV relativeFrom="paragraph">
                  <wp:posOffset>155575</wp:posOffset>
                </wp:positionV>
                <wp:extent cx="2181225" cy="0"/>
                <wp:effectExtent l="38100" t="76200" r="9525" b="95250"/>
                <wp:wrapNone/>
                <wp:docPr id="673" name="Straight Arrow Connector 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81225" cy="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207B9B1" id="Straight Arrow Connector 673" o:spid="_x0000_s1026" type="#_x0000_t32" style="position:absolute;margin-left:-42.75pt;margin-top:12.25pt;width:171.75pt;height:0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" strokecolor="black [3200]" strokeweight=".5pt">
                <v:stroke startarrow="block" endarrow="block" joinstyle="miter"/>
              </v:shape>
            </w:pict>
          </mc:Fallback>
        </mc:AlternateContent>
      </w:r>
    </w:p>
    <w:p w14:paraId="7322D641" w14:textId="1A826F74" w:rsidR="00A86D6F" w:rsidRDefault="00A86D6F" w:rsidP="00A12CA2"/>
    <w:p w14:paraId="18FA8817" w14:textId="14FCDD6D" w:rsidR="00A86D6F" w:rsidRDefault="00A86D6F" w:rsidP="00A12CA2"/>
    <w:p w14:paraId="43C751C6" w14:textId="5098F517" w:rsidR="007155A2" w:rsidRDefault="007155A2" w:rsidP="00A12CA2"/>
    <w:p w14:paraId="16FF5D3B" w14:textId="0D121F36" w:rsidR="007155A2" w:rsidRDefault="007155A2" w:rsidP="00A12CA2"/>
    <w:p w14:paraId="21CC1A64" w14:textId="77777777" w:rsidR="006C4852" w:rsidRDefault="006C4852" w:rsidP="00A12CA2"/>
    <w:p w14:paraId="61151101" w14:textId="003A4BDA" w:rsidR="00A86D6F" w:rsidRDefault="00A86D6F" w:rsidP="00A12CA2"/>
    <w:p w14:paraId="577CA0AB" w14:textId="502635A3" w:rsidR="00A86D6F" w:rsidRDefault="00C833C4" w:rsidP="00A12CA2"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4E4996F" wp14:editId="555A994F">
                <wp:simplePos x="0" y="0"/>
                <wp:positionH relativeFrom="column">
                  <wp:posOffset>838200</wp:posOffset>
                </wp:positionH>
                <wp:positionV relativeFrom="paragraph">
                  <wp:posOffset>53340</wp:posOffset>
                </wp:positionV>
                <wp:extent cx="476250" cy="0"/>
                <wp:effectExtent l="0" t="95250" r="0" b="95250"/>
                <wp:wrapNone/>
                <wp:docPr id="675" name="Straight Arrow Connector 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ln w="28575"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353E9DEA" id="Straight Arrow Connector 675" o:spid="_x0000_s1026" type="#_x0000_t32" style="position:absolute;margin-left:66pt;margin-top:4.2pt;width:37.5pt;height:0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" strokecolor="black [3200]" strokeweight="2.25pt">
                <v:stroke endarrow="block" joinstyle="miter"/>
              </v:shape>
            </w:pict>
          </mc:Fallback>
        </mc:AlternateContent>
      </w:r>
    </w:p>
    <w:p w14:paraId="1C3E7E75" w14:textId="24861FE1" w:rsidR="00DD43D3" w:rsidRDefault="00DD43D3" w:rsidP="00A12CA2"/>
    <w:p w14:paraId="4881B841" w14:textId="77777777" w:rsidR="00DD43D3" w:rsidRDefault="00DD43D3" w:rsidP="00A12CA2"/>
    <w:p w14:paraId="4168EEEF" w14:textId="68A86C88" w:rsidR="00A86D6F" w:rsidRDefault="00A86D6F" w:rsidP="00A12CA2"/>
    <w:p w14:paraId="205888A2" w14:textId="77777777" w:rsidR="007155A2" w:rsidRDefault="007155A2" w:rsidP="00A12CA2"/>
    <w:p w14:paraId="19F24DE4" w14:textId="48A4DAE7" w:rsidR="00A86D6F" w:rsidRPr="00220774" w:rsidRDefault="00220774" w:rsidP="00A12CA2">
      <w:pPr>
        <w:rPr>
          <w:b/>
          <w:u w:val="single"/>
        </w:rPr>
      </w:pPr>
      <w:r w:rsidRPr="00220774">
        <w:rPr>
          <w:b/>
          <w:u w:val="single"/>
        </w:rPr>
        <w:t xml:space="preserve">Chapter </w:t>
      </w:r>
      <w:r w:rsidR="007155A2">
        <w:rPr>
          <w:b/>
          <w:u w:val="single"/>
        </w:rPr>
        <w:t>4</w:t>
      </w:r>
    </w:p>
    <w:p w14:paraId="763DC639" w14:textId="67529953" w:rsidR="002D3E2A" w:rsidRDefault="00220774" w:rsidP="002D3E2A">
      <w:pPr>
        <w:pStyle w:val="problems"/>
        <w:ind w:left="0" w:firstLine="0"/>
      </w:pPr>
      <w:r w:rsidRPr="006B32CE">
        <w:rPr>
          <w:b/>
          <w:bCs/>
        </w:rPr>
        <w:t>2</w:t>
      </w:r>
      <w:r w:rsidR="006B32CE" w:rsidRPr="006B32CE">
        <w:rPr>
          <w:b/>
          <w:bCs/>
        </w:rPr>
        <w:t>0</w:t>
      </w:r>
      <w:r w:rsidR="002D3E2A" w:rsidRPr="006B32CE">
        <w:rPr>
          <w:b/>
          <w:bCs/>
        </w:rPr>
        <w:t>)</w:t>
      </w:r>
      <w:r w:rsidR="002D3E2A">
        <w:t xml:space="preserve">  Change the degrees to radians and the radians to degrees.</w:t>
      </w:r>
      <w:r w:rsidR="002106CE">
        <w:t xml:space="preserve"> (leave as exact values)</w:t>
      </w:r>
    </w:p>
    <w:tbl>
      <w:tblPr>
        <w:tblW w:w="9540" w:type="dxa"/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2790"/>
        <w:gridCol w:w="2250"/>
        <w:gridCol w:w="2430"/>
        <w:gridCol w:w="2070"/>
      </w:tblGrid>
      <w:tr w:rsidR="002D3E2A" w14:paraId="33EB28A3" w14:textId="77777777" w:rsidTr="00A12CA2">
        <w:trPr>
          <w:cantSplit/>
        </w:trPr>
        <w:tc>
          <w:tcPr>
            <w:tcW w:w="2790" w:type="dxa"/>
          </w:tcPr>
          <w:p w14:paraId="3AEA6833" w14:textId="77777777" w:rsidR="002D3E2A" w:rsidRDefault="002D3E2A" w:rsidP="00A12CA2">
            <w:pPr>
              <w:pStyle w:val="boxes"/>
              <w:tabs>
                <w:tab w:val="clear" w:pos="1620"/>
              </w:tabs>
              <w:spacing w:before="240"/>
              <w:ind w:left="465"/>
            </w:pPr>
            <w:r>
              <w:t>a)</w:t>
            </w:r>
            <w:r>
              <w:tab/>
            </w:r>
            <w:r w:rsidRPr="00D0506A">
              <w:rPr>
                <w:position w:val="-24"/>
              </w:rPr>
              <w:object w:dxaOrig="540" w:dyaOrig="620" w14:anchorId="2EE31748">
                <v:shape id="_x0000_i1027" type="#_x0000_t75" style="width:27pt;height:30.75pt" o:ole="">
                  <v:imagedata r:id="rId15" o:title=""/>
                </v:shape>
                <o:OLEObject Type="Embed" ProgID="Equation.3" ShapeID="_x0000_i1027" DrawAspect="Content" ObjectID="_1637757238" r:id="rId16"/>
              </w:object>
            </w:r>
            <w:r>
              <w:t xml:space="preserve"> radians                                        </w:t>
            </w:r>
            <w:r>
              <w:rPr>
                <w:b/>
                <w:vanish/>
              </w:rPr>
              <w:t>[ 0.698 radians]</w:t>
            </w:r>
          </w:p>
        </w:tc>
        <w:tc>
          <w:tcPr>
            <w:tcW w:w="2250" w:type="dxa"/>
          </w:tcPr>
          <w:p w14:paraId="4DAC5128" w14:textId="77777777" w:rsidR="002D3E2A" w:rsidRDefault="002D3E2A" w:rsidP="00A12CA2">
            <w:pPr>
              <w:pStyle w:val="boxes"/>
              <w:tabs>
                <w:tab w:val="clear" w:pos="1620"/>
              </w:tabs>
              <w:spacing w:before="240"/>
            </w:pPr>
            <w:r>
              <w:t xml:space="preserve">b)  115 degrees  </w:t>
            </w:r>
          </w:p>
        </w:tc>
        <w:tc>
          <w:tcPr>
            <w:tcW w:w="2430" w:type="dxa"/>
          </w:tcPr>
          <w:p w14:paraId="66B24332" w14:textId="77777777" w:rsidR="002D3E2A" w:rsidRDefault="002D3E2A" w:rsidP="00A12CA2">
            <w:pPr>
              <w:pStyle w:val="boxes"/>
              <w:tabs>
                <w:tab w:val="clear" w:pos="1620"/>
              </w:tabs>
              <w:spacing w:before="240"/>
            </w:pPr>
            <w:r>
              <w:t xml:space="preserve">c)  </w:t>
            </w:r>
            <w:r w:rsidRPr="00D0506A">
              <w:rPr>
                <w:position w:val="-24"/>
              </w:rPr>
              <w:object w:dxaOrig="499" w:dyaOrig="620" w14:anchorId="5900E957">
                <v:shape id="_x0000_i1028" type="#_x0000_t75" style="width:24.75pt;height:30.75pt" o:ole="">
                  <v:imagedata r:id="rId17" o:title=""/>
                </v:shape>
                <o:OLEObject Type="Embed" ProgID="Equation.3" ShapeID="_x0000_i1028" DrawAspect="Content" ObjectID="_1637757239" r:id="rId18"/>
              </w:object>
            </w:r>
            <w:r>
              <w:t xml:space="preserve"> radians</w:t>
            </w:r>
            <w:r>
              <w:rPr>
                <w:b/>
                <w:vanish/>
              </w:rPr>
              <w:t>[ 51.43 degrees ]</w:t>
            </w:r>
          </w:p>
        </w:tc>
        <w:tc>
          <w:tcPr>
            <w:tcW w:w="2070" w:type="dxa"/>
          </w:tcPr>
          <w:p w14:paraId="5FC8C2EF" w14:textId="77777777" w:rsidR="002D3E2A" w:rsidRDefault="002D3E2A" w:rsidP="00A12CA2">
            <w:pPr>
              <w:pStyle w:val="boxes"/>
              <w:tabs>
                <w:tab w:val="clear" w:pos="1620"/>
              </w:tabs>
              <w:spacing w:before="240"/>
            </w:pPr>
            <w:r>
              <w:t>d)  -260 degrees</w:t>
            </w:r>
          </w:p>
        </w:tc>
      </w:tr>
    </w:tbl>
    <w:p w14:paraId="5F82B893" w14:textId="77777777" w:rsidR="002D3E2A" w:rsidRDefault="002D3E2A" w:rsidP="002D3E2A">
      <w:r>
        <w:t xml:space="preserve"> </w:t>
      </w:r>
    </w:p>
    <w:p w14:paraId="34EFC48E" w14:textId="77777777" w:rsidR="002D3E2A" w:rsidRDefault="002D3E2A" w:rsidP="002D3E2A"/>
    <w:p w14:paraId="6D545DAA" w14:textId="77777777" w:rsidR="002D3E2A" w:rsidRDefault="002D3E2A" w:rsidP="002D3E2A"/>
    <w:p w14:paraId="589A3A0B" w14:textId="77777777" w:rsidR="002D3E2A" w:rsidRDefault="002D3E2A" w:rsidP="002D3E2A"/>
    <w:p w14:paraId="2FB1986E" w14:textId="70F6A750" w:rsidR="002D3E2A" w:rsidRDefault="002D3E2A" w:rsidP="002D3E2A"/>
    <w:p w14:paraId="40B55F84" w14:textId="091E2C24" w:rsidR="006C4852" w:rsidRDefault="006C4852" w:rsidP="002D3E2A"/>
    <w:p w14:paraId="45C97247" w14:textId="77749785" w:rsidR="002D3E2A" w:rsidRPr="006B32CE" w:rsidRDefault="002D3E2A" w:rsidP="002D3E2A">
      <w:pPr>
        <w:pStyle w:val="NoSpacing"/>
        <w:rPr>
          <w:sz w:val="24"/>
          <w:szCs w:val="24"/>
        </w:rPr>
      </w:pPr>
      <w:r w:rsidRPr="006B32CE">
        <w:rPr>
          <w:b/>
          <w:sz w:val="24"/>
          <w:szCs w:val="24"/>
        </w:rPr>
        <w:lastRenderedPageBreak/>
        <w:t>2</w:t>
      </w:r>
      <w:r w:rsidR="006B32CE" w:rsidRPr="006B32CE">
        <w:rPr>
          <w:b/>
          <w:sz w:val="24"/>
          <w:szCs w:val="24"/>
        </w:rPr>
        <w:t>1</w:t>
      </w:r>
      <w:r w:rsidRPr="006B32CE">
        <w:rPr>
          <w:b/>
          <w:sz w:val="24"/>
          <w:szCs w:val="24"/>
        </w:rPr>
        <w:t>)</w:t>
      </w:r>
      <w:r w:rsidRPr="006B32CE">
        <w:rPr>
          <w:sz w:val="24"/>
          <w:szCs w:val="24"/>
        </w:rPr>
        <w:t xml:space="preserve">    If </w:t>
      </w:r>
      <w:r w:rsidRPr="006B32CE">
        <w:rPr>
          <w:position w:val="-24"/>
          <w:sz w:val="24"/>
          <w:szCs w:val="24"/>
        </w:rPr>
        <w:object w:dxaOrig="2780" w:dyaOrig="620" w14:anchorId="130493B0">
          <v:shape id="_x0000_i1029" type="#_x0000_t75" style="width:138.75pt;height:30.75pt" o:ole="">
            <v:imagedata r:id="rId19" o:title=""/>
          </v:shape>
          <o:OLEObject Type="Embed" ProgID="Equation.3" ShapeID="_x0000_i1029" DrawAspect="Content" ObjectID="_1637757240" r:id="rId20"/>
        </w:object>
      </w:r>
      <w:r w:rsidRPr="006B32CE">
        <w:rPr>
          <w:sz w:val="24"/>
          <w:szCs w:val="24"/>
        </w:rPr>
        <w:t>,  find the exact value of each of the remaining 5 trig functions.</w:t>
      </w:r>
    </w:p>
    <w:tbl>
      <w:tblPr>
        <w:tblW w:w="6040" w:type="dxa"/>
        <w:tblInd w:w="260" w:type="dxa"/>
        <w:tblBorders>
          <w:insideH w:val="single" w:sz="4" w:space="0" w:color="auto"/>
          <w:insideV w:val="single" w:sz="4" w:space="0" w:color="auto"/>
        </w:tblBorders>
        <w:tblLayout w:type="fixed"/>
        <w:tblCellMar>
          <w:left w:w="80" w:type="dxa"/>
          <w:right w:w="80" w:type="dxa"/>
        </w:tblCellMar>
        <w:tblLook w:val="0000" w:firstRow="0" w:lastRow="0" w:firstColumn="0" w:lastColumn="0" w:noHBand="0" w:noVBand="0"/>
      </w:tblPr>
      <w:tblGrid>
        <w:gridCol w:w="6040"/>
      </w:tblGrid>
      <w:tr w:rsidR="002D3E2A" w14:paraId="5B4E2457" w14:textId="77777777" w:rsidTr="00A12CA2">
        <w:trPr>
          <w:cantSplit/>
          <w:trHeight w:val="378"/>
        </w:trPr>
        <w:tc>
          <w:tcPr>
            <w:tcW w:w="6040" w:type="dxa"/>
          </w:tcPr>
          <w:tbl>
            <w:tblPr>
              <w:tblStyle w:val="TableGrid"/>
              <w:tblW w:w="5950" w:type="dxa"/>
              <w:tblLayout w:type="fixed"/>
              <w:tblLook w:val="04A0" w:firstRow="1" w:lastRow="0" w:firstColumn="1" w:lastColumn="0" w:noHBand="0" w:noVBand="1"/>
            </w:tblPr>
            <w:tblGrid>
              <w:gridCol w:w="1900"/>
              <w:gridCol w:w="2070"/>
              <w:gridCol w:w="1980"/>
            </w:tblGrid>
            <w:tr w:rsidR="002D3E2A" w14:paraId="0DEB5EF0" w14:textId="77777777" w:rsidTr="00A12CA2">
              <w:tc>
                <w:tcPr>
                  <w:tcW w:w="1900" w:type="dxa"/>
                </w:tcPr>
                <w:p w14:paraId="5C31D69F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  <w:r>
                    <w:t xml:space="preserve">sin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</w:tc>
              <w:tc>
                <w:tcPr>
                  <w:tcW w:w="2070" w:type="dxa"/>
                </w:tcPr>
                <w:p w14:paraId="7F0380E0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  <w:rPr>
                      <w:rFonts w:ascii="Symbol" w:hAnsi="Symbol"/>
                    </w:rPr>
                  </w:pPr>
                  <w:r>
                    <w:t xml:space="preserve">csc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  <w:p w14:paraId="44741FE4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</w:p>
              </w:tc>
              <w:tc>
                <w:tcPr>
                  <w:tcW w:w="1980" w:type="dxa"/>
                </w:tcPr>
                <w:p w14:paraId="35F833E3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  <w:r>
                    <w:t xml:space="preserve">tan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</w:tc>
            </w:tr>
            <w:tr w:rsidR="002D3E2A" w14:paraId="3DBDCF2B" w14:textId="77777777" w:rsidTr="00A12CA2">
              <w:tc>
                <w:tcPr>
                  <w:tcW w:w="1900" w:type="dxa"/>
                </w:tcPr>
                <w:p w14:paraId="19A5DE01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  <w:r>
                    <w:t xml:space="preserve">cos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</w:tc>
              <w:tc>
                <w:tcPr>
                  <w:tcW w:w="2070" w:type="dxa"/>
                </w:tcPr>
                <w:p w14:paraId="0B42846A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  <w:r>
                    <w:t xml:space="preserve">sec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</w:tc>
              <w:tc>
                <w:tcPr>
                  <w:tcW w:w="1980" w:type="dxa"/>
                </w:tcPr>
                <w:p w14:paraId="11DE84E4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  <w:rPr>
                      <w:rFonts w:ascii="Symbol" w:hAnsi="Symbol"/>
                    </w:rPr>
                  </w:pPr>
                  <w:r>
                    <w:t xml:space="preserve">cot </w:t>
                  </w:r>
                  <w:r>
                    <w:rPr>
                      <w:rFonts w:ascii="Symbol" w:hAnsi="Symbol"/>
                    </w:rPr>
                    <w:t></w:t>
                  </w:r>
                  <w:r>
                    <w:rPr>
                      <w:rFonts w:ascii="Symbol" w:hAnsi="Symbol"/>
                    </w:rPr>
                    <w:t></w:t>
                  </w:r>
                  <w:r>
                    <w:rPr>
                      <w:rFonts w:ascii="Symbol" w:hAnsi="Symbol"/>
                    </w:rPr>
                    <w:t></w:t>
                  </w:r>
                </w:p>
                <w:p w14:paraId="209CE304" w14:textId="77777777" w:rsidR="002D3E2A" w:rsidRDefault="002D3E2A" w:rsidP="00A12CA2">
                  <w:pPr>
                    <w:pStyle w:val="boxes"/>
                    <w:keepNext/>
                    <w:keepLines/>
                    <w:tabs>
                      <w:tab w:val="clear" w:pos="1620"/>
                    </w:tabs>
                    <w:spacing w:before="240"/>
                    <w:ind w:left="0" w:firstLine="0"/>
                  </w:pPr>
                </w:p>
              </w:tc>
            </w:tr>
          </w:tbl>
          <w:p w14:paraId="35C17FBC" w14:textId="77777777" w:rsidR="002D3E2A" w:rsidRDefault="002D3E2A" w:rsidP="00A12CA2">
            <w:pPr>
              <w:pStyle w:val="boxes"/>
              <w:keepNext/>
              <w:keepLines/>
              <w:tabs>
                <w:tab w:val="clear" w:pos="1620"/>
              </w:tabs>
              <w:spacing w:before="240"/>
              <w:ind w:left="0" w:firstLine="0"/>
            </w:pPr>
          </w:p>
        </w:tc>
      </w:tr>
    </w:tbl>
    <w:p w14:paraId="5FD4FDA9" w14:textId="77777777" w:rsidR="002D3E2A" w:rsidRDefault="002D3E2A" w:rsidP="002D3E2A"/>
    <w:p w14:paraId="0914375B" w14:textId="77777777" w:rsidR="002D3E2A" w:rsidRDefault="002D3E2A" w:rsidP="002D3E2A"/>
    <w:p w14:paraId="679C544E" w14:textId="77777777" w:rsidR="002D3E2A" w:rsidRDefault="002D3E2A" w:rsidP="002D3E2A"/>
    <w:p w14:paraId="735B21A7" w14:textId="5CADD050" w:rsidR="002D3E2A" w:rsidRDefault="00220774" w:rsidP="002D3E2A">
      <w:r w:rsidRPr="000042E5">
        <w:rPr>
          <w:b/>
        </w:rPr>
        <w:t>2</w:t>
      </w:r>
      <w:r w:rsidR="006B32CE">
        <w:rPr>
          <w:b/>
        </w:rPr>
        <w:t>2</w:t>
      </w:r>
      <w:r w:rsidR="002D3E2A" w:rsidRPr="000042E5">
        <w:rPr>
          <w:b/>
        </w:rPr>
        <w:t>)</w:t>
      </w:r>
      <w:r w:rsidR="002D3E2A">
        <w:t xml:space="preserve">  Find the equation of a sine function shifted left </w:t>
      </w:r>
      <w:proofErr w:type="gramStart"/>
      <w:r w:rsidR="002D3E2A">
        <w:t>5 ,</w:t>
      </w:r>
      <w:proofErr w:type="gramEnd"/>
      <w:r w:rsidR="002D3E2A">
        <w:t xml:space="preserve"> shifted up 9, with amplitude 4 and </w:t>
      </w:r>
    </w:p>
    <w:p w14:paraId="0A270466" w14:textId="77777777" w:rsidR="002D3E2A" w:rsidRDefault="002D3E2A" w:rsidP="002D3E2A">
      <w:r>
        <w:t>period</w:t>
      </w:r>
      <w:r w:rsidRPr="0007594B">
        <w:rPr>
          <w:position w:val="-24"/>
        </w:rPr>
        <w:object w:dxaOrig="260" w:dyaOrig="620" w14:anchorId="31A27BB0">
          <v:shape id="_x0000_i1030" type="#_x0000_t75" style="width:12.75pt;height:30.75pt" o:ole="">
            <v:imagedata r:id="rId21" o:title=""/>
          </v:shape>
          <o:OLEObject Type="Embed" ProgID="Equation.3" ShapeID="_x0000_i1030" DrawAspect="Content" ObjectID="_1637757241" r:id="rId22"/>
        </w:object>
      </w:r>
      <w:r>
        <w:t>.</w:t>
      </w:r>
    </w:p>
    <w:p w14:paraId="15E072EE" w14:textId="77777777" w:rsidR="002D3E2A" w:rsidRDefault="002D3E2A" w:rsidP="002D3E2A"/>
    <w:p w14:paraId="5EA5DEF0" w14:textId="77777777" w:rsidR="002D3E2A" w:rsidRDefault="002D3E2A" w:rsidP="002D3E2A"/>
    <w:p w14:paraId="1C668C29" w14:textId="77777777" w:rsidR="002D3E2A" w:rsidRDefault="002D3E2A" w:rsidP="002D3E2A"/>
    <w:p w14:paraId="251BB4BF" w14:textId="5DA86D29" w:rsidR="002D3E2A" w:rsidRDefault="002D3E2A" w:rsidP="002D3E2A"/>
    <w:p w14:paraId="217097BC" w14:textId="7779D8F7" w:rsidR="007155A2" w:rsidRDefault="007155A2" w:rsidP="002D3E2A"/>
    <w:p w14:paraId="42A31491" w14:textId="0558CBA2" w:rsidR="007155A2" w:rsidRDefault="007155A2" w:rsidP="002D3E2A"/>
    <w:p w14:paraId="4796B34D" w14:textId="77777777" w:rsidR="007155A2" w:rsidRDefault="007155A2" w:rsidP="002D3E2A"/>
    <w:p w14:paraId="363FC26C" w14:textId="69DC1F45" w:rsidR="002A3B51" w:rsidRDefault="002A3B51" w:rsidP="002A3B51">
      <w:r w:rsidRPr="002A3B51">
        <w:rPr>
          <w:b/>
          <w:bCs/>
        </w:rPr>
        <w:t>2</w:t>
      </w:r>
      <w:r w:rsidR="006B32CE">
        <w:rPr>
          <w:b/>
          <w:bCs/>
        </w:rPr>
        <w:t>3</w:t>
      </w:r>
      <w:r w:rsidRPr="002A3B51">
        <w:rPr>
          <w:b/>
          <w:bCs/>
        </w:rPr>
        <w:t>)</w:t>
      </w:r>
      <w:r>
        <w:t xml:space="preserve">  Find the equation of a cosine function shifted right </w:t>
      </w:r>
      <w:proofErr w:type="gramStart"/>
      <w:r w:rsidR="00454A4F">
        <w:t>3</w:t>
      </w:r>
      <w:r>
        <w:t xml:space="preserve"> ,</w:t>
      </w:r>
      <w:proofErr w:type="gramEnd"/>
      <w:r>
        <w:t xml:space="preserve"> shifted </w:t>
      </w:r>
      <w:r w:rsidR="0097262E">
        <w:t>down</w:t>
      </w:r>
      <w:r>
        <w:t xml:space="preserve"> 9, with amplitude </w:t>
      </w:r>
      <w:r w:rsidR="0097262E">
        <w:t>7</w:t>
      </w:r>
      <w:r>
        <w:t xml:space="preserve"> and </w:t>
      </w:r>
    </w:p>
    <w:p w14:paraId="47126900" w14:textId="0C3436FB" w:rsidR="002A3B51" w:rsidRDefault="002A3B51" w:rsidP="002A3B51">
      <w:r>
        <w:t>period</w:t>
      </w:r>
      <w:r w:rsidR="00194FDC">
        <w:t xml:space="preserve"> π</w:t>
      </w:r>
      <w:r>
        <w:t>.</w:t>
      </w:r>
    </w:p>
    <w:p w14:paraId="2F197126" w14:textId="77777777" w:rsidR="000042E5" w:rsidRDefault="002D3E2A" w:rsidP="002D3E2A">
      <w:r>
        <w:tab/>
      </w:r>
      <w:r>
        <w:tab/>
      </w:r>
      <w:r>
        <w:tab/>
      </w:r>
      <w:r>
        <w:tab/>
      </w:r>
      <w:r>
        <w:tab/>
      </w:r>
      <w:r>
        <w:tab/>
      </w:r>
    </w:p>
    <w:p w14:paraId="41F979FD" w14:textId="77777777" w:rsidR="000042E5" w:rsidRDefault="000042E5" w:rsidP="002D3E2A"/>
    <w:p w14:paraId="5DDD4816" w14:textId="7E168BAD" w:rsidR="002D3E2A" w:rsidRPr="00010112" w:rsidRDefault="002D3E2A" w:rsidP="002D3E2A">
      <w:pPr>
        <w:rPr>
          <w:b/>
        </w:rPr>
      </w:pPr>
      <w:r>
        <w:tab/>
      </w:r>
      <w:r>
        <w:tab/>
      </w:r>
      <w:r>
        <w:tab/>
      </w:r>
    </w:p>
    <w:p w14:paraId="0D234CA3" w14:textId="77777777" w:rsidR="002D3E2A" w:rsidRDefault="002D3E2A" w:rsidP="002D3E2A"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</w:p>
    <w:p w14:paraId="1E3FB81F" w14:textId="77777777" w:rsidR="002D3E2A" w:rsidRDefault="002D3E2A" w:rsidP="002D3E2A"/>
    <w:p w14:paraId="295F7C1C" w14:textId="2394F74F" w:rsidR="002D3E2A" w:rsidRDefault="002D3E2A" w:rsidP="002D3E2A"/>
    <w:p w14:paraId="24E04879" w14:textId="77777777" w:rsidR="00B3793C" w:rsidRDefault="00B3793C" w:rsidP="002D3E2A"/>
    <w:p w14:paraId="4F29129E" w14:textId="77777777" w:rsidR="002D3E2A" w:rsidRDefault="002D3E2A" w:rsidP="002D3E2A"/>
    <w:p w14:paraId="75BC0612" w14:textId="27A9A37A" w:rsidR="002D3E2A" w:rsidRDefault="007155A2" w:rsidP="002D3E2A">
      <w:r w:rsidRPr="00793524">
        <w:rPr>
          <w:b/>
        </w:rPr>
        <w:t>2</w:t>
      </w:r>
      <w:r w:rsidR="006B32CE">
        <w:rPr>
          <w:b/>
        </w:rPr>
        <w:t>4</w:t>
      </w:r>
      <w:r w:rsidR="002D3E2A" w:rsidRPr="00793524">
        <w:rPr>
          <w:b/>
        </w:rPr>
        <w:t>)</w:t>
      </w:r>
      <w:r w:rsidR="002D3E2A">
        <w:t xml:space="preserve">  Write an equation for each of the following sinusoidal curves</w:t>
      </w:r>
      <w:r>
        <w:t xml:space="preserve"> using each indicated point</w:t>
      </w:r>
      <w:r w:rsidR="002D3E2A"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78"/>
        <w:gridCol w:w="3870"/>
      </w:tblGrid>
      <w:tr w:rsidR="002D3E2A" w14:paraId="0D5E15A0" w14:textId="77777777" w:rsidTr="00A12CA2">
        <w:tc>
          <w:tcPr>
            <w:tcW w:w="4878" w:type="dxa"/>
            <w:shd w:val="clear" w:color="auto" w:fill="auto"/>
          </w:tcPr>
          <w:p w14:paraId="4941D61A" w14:textId="77777777" w:rsidR="002D3E2A" w:rsidRDefault="002D3E2A" w:rsidP="00A12CA2">
            <w:r>
              <w:t>a)</w:t>
            </w:r>
          </w:p>
          <w:p w14:paraId="7DBF7D22" w14:textId="77777777" w:rsidR="002D3E2A" w:rsidRDefault="002D3E2A" w:rsidP="00A12CA2">
            <w:r>
              <w:fldChar w:fldCharType="begin"/>
            </w:r>
            <w:r>
              <w:instrText xml:space="preserve"> INCLUDEPICTURE "http://www.regentsprep.org/Regents/math/algtrig/ATT7/sinuso33.gif" \* MERGEFORMATINET </w:instrText>
            </w:r>
            <w:r>
              <w:fldChar w:fldCharType="separate"/>
            </w:r>
            <w:r>
              <w:fldChar w:fldCharType="begin"/>
            </w:r>
            <w:r>
              <w:instrText xml:space="preserve"> INCLUDEPICTURE  "http://www.regentsprep.org/Regents/math/algtrig/ATT7/sinuso33.gif" \* MERGEFORMATINET </w:instrText>
            </w:r>
            <w:r>
              <w:fldChar w:fldCharType="separate"/>
            </w:r>
            <w:r w:rsidR="00507054">
              <w:fldChar w:fldCharType="begin"/>
            </w:r>
            <w:r w:rsidR="00507054">
              <w:instrText xml:space="preserve"> INCLUDEPICTURE  "http://www.regentsprep.org/Regents/math/algtrig/ATT7/sinuso33.gif" \* MERGEFORMATINET </w:instrText>
            </w:r>
            <w:r w:rsidR="00507054">
              <w:fldChar w:fldCharType="separate"/>
            </w:r>
            <w:r w:rsidR="00463C2E">
              <w:fldChar w:fldCharType="begin"/>
            </w:r>
            <w:r w:rsidR="00463C2E">
              <w:instrText xml:space="preserve"> </w:instrText>
            </w:r>
            <w:r w:rsidR="00463C2E">
              <w:instrText>INCLUDEPICTURE  "http://www.regentsprep.org/Regents/math/algtrig/ATT7/sinuso33.gif" \* MERGEFORMATINET</w:instrText>
            </w:r>
            <w:r w:rsidR="00463C2E">
              <w:instrText xml:space="preserve"> </w:instrText>
            </w:r>
            <w:r w:rsidR="00463C2E">
              <w:fldChar w:fldCharType="separate"/>
            </w:r>
            <w:r w:rsidR="00463C2E">
              <w:pict w14:anchorId="0F86726C">
                <v:shape id="_x0000_i1031" type="#_x0000_t75" style="width:168.75pt;height:127.5pt">
                  <v:imagedata r:id="rId23" r:href="rId24"/>
                </v:shape>
              </w:pict>
            </w:r>
            <w:r w:rsidR="00463C2E">
              <w:fldChar w:fldCharType="end"/>
            </w:r>
            <w:r w:rsidR="00507054">
              <w:fldChar w:fldCharType="end"/>
            </w:r>
            <w:r>
              <w:fldChar w:fldCharType="end"/>
            </w:r>
            <w:r>
              <w:fldChar w:fldCharType="end"/>
            </w:r>
          </w:p>
        </w:tc>
        <w:tc>
          <w:tcPr>
            <w:tcW w:w="3870" w:type="dxa"/>
            <w:shd w:val="clear" w:color="auto" w:fill="auto"/>
          </w:tcPr>
          <w:p w14:paraId="36306B73" w14:textId="77777777" w:rsidR="002D3E2A" w:rsidRDefault="002D3E2A" w:rsidP="00A12CA2">
            <w:r>
              <w:t xml:space="preserve">b)  </w:t>
            </w:r>
          </w:p>
          <w:p w14:paraId="7A96FC68" w14:textId="77777777" w:rsidR="002D3E2A" w:rsidRDefault="002D3E2A" w:rsidP="00A12CA2">
            <w:r w:rsidRPr="006B0269">
              <w:rPr>
                <w:noProof/>
              </w:rPr>
              <w:drawing>
                <wp:inline distT="0" distB="0" distL="0" distR="0" wp14:anchorId="3999560A" wp14:editId="4A8680C5">
                  <wp:extent cx="2038350" cy="1533710"/>
                  <wp:effectExtent l="0" t="0" r="0" b="9525"/>
                  <wp:docPr id="3" name="Picture 3" descr="Description: http://www.regentsprep.org/Regents/math/algtrig/ATT7/sinuso39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Description: http://www.regentsprep.org/Regents/math/algtrig/ATT7/sinuso39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2562" cy="1536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D7047B4" w14:textId="4B9596F4" w:rsidR="002D3E2A" w:rsidRPr="00793524" w:rsidRDefault="00793524" w:rsidP="002D3E2A">
      <w:pPr>
        <w:rPr>
          <w:b/>
        </w:rPr>
      </w:pPr>
      <w:r w:rsidRPr="00793524">
        <w:rPr>
          <w:b/>
        </w:rPr>
        <w:t>A)</w:t>
      </w:r>
      <w:r>
        <w:rPr>
          <w:b/>
        </w:rPr>
        <w:t xml:space="preserve">                                                                                   A)</w:t>
      </w:r>
    </w:p>
    <w:p w14:paraId="2E3D1804" w14:textId="4B491B54" w:rsidR="007155A2" w:rsidRDefault="007155A2" w:rsidP="002D3E2A">
      <w:pPr>
        <w:rPr>
          <w:b/>
        </w:rPr>
      </w:pPr>
    </w:p>
    <w:p w14:paraId="4EAA4965" w14:textId="77777777" w:rsidR="00B3793C" w:rsidRPr="00793524" w:rsidRDefault="00B3793C" w:rsidP="002D3E2A">
      <w:pPr>
        <w:rPr>
          <w:b/>
        </w:rPr>
      </w:pPr>
    </w:p>
    <w:p w14:paraId="3D1620EE" w14:textId="64625E62" w:rsidR="007155A2" w:rsidRDefault="00793524" w:rsidP="002D3E2A">
      <w:r w:rsidRPr="00793524">
        <w:rPr>
          <w:b/>
        </w:rPr>
        <w:t>B)                                                                                    B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78"/>
        <w:gridCol w:w="3870"/>
      </w:tblGrid>
      <w:tr w:rsidR="002D3E2A" w14:paraId="7B7675CF" w14:textId="77777777" w:rsidTr="00A12CA2">
        <w:tc>
          <w:tcPr>
            <w:tcW w:w="4878" w:type="dxa"/>
            <w:shd w:val="clear" w:color="auto" w:fill="auto"/>
          </w:tcPr>
          <w:p w14:paraId="10D2B456" w14:textId="77777777" w:rsidR="00454A4F" w:rsidRDefault="00454A4F" w:rsidP="00A12CA2"/>
          <w:p w14:paraId="5FACA37C" w14:textId="77777777" w:rsidR="00454A4F" w:rsidRDefault="00454A4F" w:rsidP="00A12CA2"/>
          <w:p w14:paraId="4F5DCC4F" w14:textId="77777777" w:rsidR="00454A4F" w:rsidRDefault="00454A4F" w:rsidP="00A12CA2"/>
          <w:p w14:paraId="632408AA" w14:textId="77777777" w:rsidR="00454A4F" w:rsidRDefault="00454A4F" w:rsidP="00A12CA2"/>
          <w:p w14:paraId="077BC785" w14:textId="5C73D7A0" w:rsidR="002D3E2A" w:rsidRDefault="002D3E2A" w:rsidP="00A12CA2">
            <w:r>
              <w:lastRenderedPageBreak/>
              <w:t>c)</w:t>
            </w:r>
          </w:p>
          <w:p w14:paraId="084E01B3" w14:textId="72387B00" w:rsidR="002D3E2A" w:rsidRDefault="002D3E2A" w:rsidP="007155A2">
            <w:pPr>
              <w:pStyle w:val="NormalWeb"/>
            </w:pPr>
            <w:r>
              <w:t xml:space="preserve">    </w:t>
            </w:r>
            <w:r w:rsidR="003C12C9">
              <w:rPr>
                <w:noProof/>
              </w:rPr>
              <w:drawing>
                <wp:inline distT="0" distB="0" distL="0" distR="0" wp14:anchorId="7BD3B5A5" wp14:editId="686C6EC5">
                  <wp:extent cx="1952625" cy="1823494"/>
                  <wp:effectExtent l="0" t="0" r="0" b="5715"/>
                  <wp:docPr id="695" name="Picture 695" descr="A picture containing indoor, sky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93" name="7C478DF.tmp"/>
                          <pic:cNvPicPr/>
                        </pic:nvPicPr>
                        <pic:blipFill rotWithShape="1"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29" b="4635"/>
                          <a:stretch/>
                        </pic:blipFill>
                        <pic:spPr bwMode="auto">
                          <a:xfrm>
                            <a:off x="0" y="0"/>
                            <a:ext cx="1974365" cy="18437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70" w:type="dxa"/>
            <w:shd w:val="clear" w:color="auto" w:fill="auto"/>
          </w:tcPr>
          <w:p w14:paraId="1218684F" w14:textId="77777777" w:rsidR="00454A4F" w:rsidRDefault="00454A4F" w:rsidP="00A12CA2"/>
          <w:p w14:paraId="3A9B5A7F" w14:textId="77777777" w:rsidR="00454A4F" w:rsidRDefault="00454A4F" w:rsidP="00A12CA2"/>
          <w:p w14:paraId="09EF6E25" w14:textId="77777777" w:rsidR="00454A4F" w:rsidRDefault="00454A4F" w:rsidP="00A12CA2"/>
          <w:p w14:paraId="4BCD0F4C" w14:textId="77777777" w:rsidR="00454A4F" w:rsidRDefault="00454A4F" w:rsidP="00A12CA2"/>
          <w:p w14:paraId="33A3DE42" w14:textId="41614627" w:rsidR="002D3E2A" w:rsidRDefault="002D3E2A" w:rsidP="00A12CA2">
            <w:r>
              <w:lastRenderedPageBreak/>
              <w:t xml:space="preserve">d)  </w:t>
            </w:r>
          </w:p>
          <w:p w14:paraId="30926697" w14:textId="77777777" w:rsidR="002D3E2A" w:rsidRDefault="002D3E2A" w:rsidP="00A12CA2">
            <w:r>
              <w:rPr>
                <w:noProof/>
                <w:color w:val="000000"/>
              </w:rPr>
              <w:t xml:space="preserve">    </w:t>
            </w:r>
            <w:r w:rsidRPr="00720ED1">
              <w:rPr>
                <w:noProof/>
                <w:color w:val="000000"/>
              </w:rPr>
              <w:drawing>
                <wp:inline distT="0" distB="0" distL="0" distR="0" wp14:anchorId="0E8CCB87" wp14:editId="1AB67984">
                  <wp:extent cx="1752600" cy="1752600"/>
                  <wp:effectExtent l="0" t="0" r="0" b="0"/>
                  <wp:docPr id="1" name="Picture 1" descr="Description: http://hotmath.com/help/solutions/genericalg2/11/3/TrigonometricIdentities,GraphsandFormulas/genericalg2_11_3_TrigonometricIdentities,GraphsandFormulas_5_1010/f-426-11-oyo-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Description: http://hotmath.com/help/solutions/genericalg2/11/3/TrigonometricIdentities,GraphsandFormulas/genericalg2_11_3_TrigonometricIdentities,GraphsandFormulas_5_1010/f-426-11-oyo-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3DE245" w14:textId="77777777" w:rsidR="00793524" w:rsidRPr="00793524" w:rsidRDefault="00793524" w:rsidP="00793524">
      <w:pPr>
        <w:rPr>
          <w:b/>
        </w:rPr>
      </w:pPr>
      <w:r w:rsidRPr="00793524">
        <w:rPr>
          <w:b/>
        </w:rPr>
        <w:lastRenderedPageBreak/>
        <w:t>A)</w:t>
      </w:r>
      <w:r>
        <w:rPr>
          <w:b/>
        </w:rPr>
        <w:t xml:space="preserve">                                                                                   A)</w:t>
      </w:r>
    </w:p>
    <w:p w14:paraId="6D1E69EC" w14:textId="77777777" w:rsidR="00793524" w:rsidRPr="00793524" w:rsidRDefault="00793524" w:rsidP="00793524">
      <w:pPr>
        <w:rPr>
          <w:b/>
        </w:rPr>
      </w:pPr>
    </w:p>
    <w:p w14:paraId="42D2827D" w14:textId="77777777" w:rsidR="00793524" w:rsidRDefault="00793524" w:rsidP="00793524">
      <w:r w:rsidRPr="00793524">
        <w:rPr>
          <w:b/>
        </w:rPr>
        <w:t>B)                                                                                    B)</w:t>
      </w:r>
    </w:p>
    <w:p w14:paraId="0A9286EE" w14:textId="77777777" w:rsidR="002D3E2A" w:rsidRDefault="002D3E2A" w:rsidP="002D3E2A">
      <w:pPr>
        <w:jc w:val="both"/>
      </w:pPr>
    </w:p>
    <w:p w14:paraId="1DE5C3B9" w14:textId="77777777" w:rsidR="002D3E2A" w:rsidRDefault="002D3E2A" w:rsidP="002D3E2A">
      <w:r>
        <w:t>For each of the following, state the amplitude, period and shifts, then graph 2 cycles of the curve.</w:t>
      </w:r>
    </w:p>
    <w:p w14:paraId="129258D1" w14:textId="11F67714" w:rsidR="002D3E2A" w:rsidRDefault="002D3E2A" w:rsidP="008F0E24">
      <w:r>
        <w:rPr>
          <w:b/>
          <w:bCs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F67DB60" wp14:editId="3E57B443">
                <wp:simplePos x="0" y="0"/>
                <wp:positionH relativeFrom="column">
                  <wp:posOffset>2800350</wp:posOffset>
                </wp:positionH>
                <wp:positionV relativeFrom="paragraph">
                  <wp:posOffset>-133350</wp:posOffset>
                </wp:positionV>
                <wp:extent cx="3552825" cy="2381250"/>
                <wp:effectExtent l="0" t="0" r="0" b="0"/>
                <wp:wrapNone/>
                <wp:docPr id="924" name="Text Box 9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2825" cy="23812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09BC515A" w14:textId="77777777" w:rsidR="00DD43D3" w:rsidRDefault="00DD43D3" w:rsidP="002D3E2A">
                            <w:r w:rsidRPr="006C019D">
                              <w:rPr>
                                <w:noProof/>
                              </w:rPr>
                              <w:drawing>
                                <wp:inline distT="0" distB="0" distL="0" distR="0" wp14:anchorId="72DDECF7" wp14:editId="46D8A39C">
                                  <wp:extent cx="3286125" cy="2276475"/>
                                  <wp:effectExtent l="0" t="0" r="0" b="0"/>
                                  <wp:docPr id="967" name="Picture 9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286125" cy="22764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67DB60" id="Text Box 924" o:spid="_x0000_s1029" type="#_x0000_t202" style="position:absolute;margin-left:220.5pt;margin-top:-10.5pt;width:279.75pt;height:187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" filled="f" stroked="f" strokeweight=".5pt">
                <v:textbox>
                  <w:txbxContent>
                    <w:p w14:paraId="09BC515A" w14:textId="77777777" w:rsidR="00DD43D3" w:rsidRDefault="00DD43D3" w:rsidP="002D3E2A">
                      <w:r w:rsidRPr="006C019D">
                        <w:rPr>
                          <w:noProof/>
                        </w:rPr>
                        <w:drawing>
                          <wp:inline distT="0" distB="0" distL="0" distR="0" wp14:anchorId="72DDECF7" wp14:editId="46D8A39C">
                            <wp:extent cx="3286125" cy="2276475"/>
                            <wp:effectExtent l="0" t="0" r="0" b="0"/>
                            <wp:docPr id="967" name="Picture 9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86125" cy="22764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155A2">
        <w:rPr>
          <w:b/>
          <w:bCs/>
        </w:rPr>
        <w:t>2</w:t>
      </w:r>
      <w:r w:rsidR="006B32CE">
        <w:rPr>
          <w:b/>
          <w:bCs/>
        </w:rPr>
        <w:t>5</w:t>
      </w:r>
      <w:r>
        <w:rPr>
          <w:b/>
          <w:bCs/>
        </w:rPr>
        <w:t xml:space="preserve">) </w:t>
      </w:r>
      <m:oMath>
        <m:r>
          <m:rPr>
            <m:sty m:val="bi"/>
          </m:rPr>
          <w:rPr>
            <w:rFonts w:ascii="Cambria Math"/>
          </w:rPr>
          <m:t>y=</m:t>
        </m:r>
        <m:r>
          <m:rPr>
            <m:sty m:val="bi"/>
          </m:rPr>
          <w:rPr>
            <w:rFonts w:ascii="Cambria Math"/>
          </w:rPr>
          <m:t>-</m:t>
        </m:r>
        <m:r>
          <m:rPr>
            <m:sty m:val="bi"/>
          </m:rPr>
          <w:rPr>
            <w:rFonts w:ascii="Cambria Math"/>
          </w:rPr>
          <m:t>4</m:t>
        </m:r>
        <m:func>
          <m:funcPr>
            <m:ctrlPr>
              <w:rPr>
                <w:rFonts w:ascii="Cambria Math" w:hAnsi="Cambria Math"/>
                <w:b/>
                <w:bCs/>
                <w:i/>
              </w:rPr>
            </m:ctrlPr>
          </m:funcPr>
          <m:fName>
            <m:r>
              <m:rPr>
                <m:sty m:val="bi"/>
              </m:rPr>
              <w:rPr>
                <w:rFonts w:ascii="Cambria Math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/>
                  </w:rPr>
                  <m:t>2</m:t>
                </m:r>
                <m:r>
                  <m:rPr>
                    <m:sty m:val="bi"/>
                  </m:rPr>
                  <w:rPr>
                    <w:rFonts w:ascii="Cambria Math"/>
                  </w:rPr>
                  <m:t>x</m:t>
                </m:r>
              </m:e>
            </m:d>
          </m:e>
        </m:func>
      </m:oMath>
      <w:r>
        <w:rPr>
          <w:b/>
          <w:bCs/>
        </w:rPr>
        <w:t xml:space="preserve">                                                  </w:t>
      </w:r>
    </w:p>
    <w:p w14:paraId="1365FDC7" w14:textId="77777777" w:rsidR="002D3E2A" w:rsidRDefault="002D3E2A" w:rsidP="002D3E2A"/>
    <w:p w14:paraId="4AC58971" w14:textId="77777777" w:rsidR="002D3E2A" w:rsidRDefault="002D3E2A" w:rsidP="002D3E2A">
      <w:r>
        <w:t>Amplitude:</w:t>
      </w:r>
    </w:p>
    <w:p w14:paraId="17369F33" w14:textId="77777777" w:rsidR="002D3E2A" w:rsidRDefault="002D3E2A" w:rsidP="002D3E2A"/>
    <w:p w14:paraId="258637A1" w14:textId="77777777" w:rsidR="002D3E2A" w:rsidRDefault="002D3E2A" w:rsidP="002D3E2A">
      <w:r>
        <w:t>Period:</w:t>
      </w:r>
    </w:p>
    <w:p w14:paraId="2910D5A2" w14:textId="77777777" w:rsidR="002D3E2A" w:rsidRDefault="002D3E2A" w:rsidP="002D3E2A"/>
    <w:p w14:paraId="05E07FE5" w14:textId="77777777" w:rsidR="002D3E2A" w:rsidRDefault="002D3E2A" w:rsidP="002D3E2A">
      <w:r>
        <w:t>Vertical Shift:</w:t>
      </w:r>
    </w:p>
    <w:p w14:paraId="10973814" w14:textId="77777777" w:rsidR="002D3E2A" w:rsidRDefault="002D3E2A" w:rsidP="002D3E2A"/>
    <w:p w14:paraId="144F2079" w14:textId="77777777" w:rsidR="002D3E2A" w:rsidRDefault="002D3E2A" w:rsidP="002D3E2A">
      <w:r>
        <w:t>Horizontal Shift:</w:t>
      </w:r>
    </w:p>
    <w:p w14:paraId="3A9D8731" w14:textId="115642FC" w:rsidR="002D3E2A" w:rsidRDefault="002D3E2A" w:rsidP="002D3E2A">
      <w:pPr>
        <w:rPr>
          <w:b/>
          <w:bCs/>
        </w:rPr>
      </w:pPr>
    </w:p>
    <w:p w14:paraId="04E858B0" w14:textId="77777777" w:rsidR="006C4852" w:rsidRDefault="006C4852" w:rsidP="002D3E2A">
      <w:pPr>
        <w:rPr>
          <w:b/>
          <w:bCs/>
        </w:rPr>
      </w:pPr>
    </w:p>
    <w:p w14:paraId="5C0E52B8" w14:textId="0C110B3A" w:rsidR="007155A2" w:rsidRDefault="006C4852" w:rsidP="002D3E2A">
      <w:pPr>
        <w:rPr>
          <w:b/>
          <w:bCs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45AB45A2" wp14:editId="63DB0D55">
                <wp:simplePos x="0" y="0"/>
                <wp:positionH relativeFrom="margin">
                  <wp:posOffset>2924175</wp:posOffset>
                </wp:positionH>
                <wp:positionV relativeFrom="paragraph">
                  <wp:posOffset>16510</wp:posOffset>
                </wp:positionV>
                <wp:extent cx="3251200" cy="2273300"/>
                <wp:effectExtent l="38100" t="0" r="0" b="5080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51200" cy="2273300"/>
                          <a:chOff x="6120" y="8004"/>
                          <a:chExt cx="5120" cy="3580"/>
                        </a:xfrm>
                      </wpg:grpSpPr>
                      <wps:wsp>
                        <wps:cNvPr id="5" name="FrameHG" hidden="1"/>
                        <wps:cNvSpPr>
                          <a:spLocks noChangeArrowheads="1"/>
                        </wps:cNvSpPr>
                        <wps:spPr bwMode="auto">
                          <a:xfrm>
                            <a:off x="6420" y="8404"/>
                            <a:ext cx="4320" cy="28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xMinLHG,0002003002,-12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xMaxLHG,12,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" name="xGLHG1"/>
                        <wps:cNvCnPr>
                          <a:cxnSpLocks noChangeShapeType="1"/>
                        </wps:cNvCnPr>
                        <wps:spPr bwMode="auto">
                          <a:xfrm flipV="1">
                            <a:off x="64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" name="xGLHG2"/>
                        <wps:cNvCnPr>
                          <a:cxnSpLocks noChangeShapeType="1"/>
                        </wps:cNvCnPr>
                        <wps:spPr bwMode="auto">
                          <a:xfrm flipV="1">
                            <a:off x="660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" name="xGLHG3"/>
                        <wps:cNvCnPr>
                          <a:cxnSpLocks noChangeShapeType="1"/>
                        </wps:cNvCnPr>
                        <wps:spPr bwMode="auto">
                          <a:xfrm flipV="1">
                            <a:off x="678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" name="xGLHG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6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" name="xGLHG5"/>
                        <wps:cNvCnPr>
                          <a:cxnSpLocks noChangeShapeType="1"/>
                        </wps:cNvCnPr>
                        <wps:spPr bwMode="auto">
                          <a:xfrm flipV="1">
                            <a:off x="71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" name="xGLHG6"/>
                        <wps:cNvCnPr>
                          <a:cxnSpLocks noChangeShapeType="1"/>
                        </wps:cNvCnPr>
                        <wps:spPr bwMode="auto">
                          <a:xfrm flipV="1">
                            <a:off x="73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" name="xGLHG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0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" name="xGLHG8"/>
                        <wps:cNvCnPr>
                          <a:cxnSpLocks noChangeShapeType="1"/>
                        </wps:cNvCnPr>
                        <wps:spPr bwMode="auto">
                          <a:xfrm flipV="1">
                            <a:off x="768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6" name="xGLHG9"/>
                        <wps:cNvCnPr>
                          <a:cxnSpLocks noChangeShapeType="1"/>
                        </wps:cNvCnPr>
                        <wps:spPr bwMode="auto">
                          <a:xfrm flipV="1">
                            <a:off x="786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7" name="xGLHG10"/>
                        <wps:cNvCnPr>
                          <a:cxnSpLocks noChangeShapeType="1"/>
                        </wps:cNvCnPr>
                        <wps:spPr bwMode="auto">
                          <a:xfrm flipV="1">
                            <a:off x="80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" name="xGLHG11"/>
                        <wps:cNvCnPr>
                          <a:cxnSpLocks noChangeShapeType="1"/>
                        </wps:cNvCnPr>
                        <wps:spPr bwMode="auto">
                          <a:xfrm flipV="1">
                            <a:off x="82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9" name="xGLHG12"/>
                        <wps:cNvCnPr>
                          <a:cxnSpLocks noChangeShapeType="1"/>
                        </wps:cNvCnPr>
                        <wps:spPr bwMode="auto">
                          <a:xfrm flipV="1">
                            <a:off x="840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0" name="xGLHG14"/>
                        <wps:cNvCnPr>
                          <a:cxnSpLocks noChangeShapeType="1"/>
                        </wps:cNvCnPr>
                        <wps:spPr bwMode="auto">
                          <a:xfrm flipV="1">
                            <a:off x="876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1" name="xGLHG15"/>
                        <wps:cNvCnPr>
                          <a:cxnSpLocks noChangeShapeType="1"/>
                        </wps:cNvCnPr>
                        <wps:spPr bwMode="auto">
                          <a:xfrm flipV="1">
                            <a:off x="89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xGLHG16"/>
                        <wps:cNvCnPr>
                          <a:cxnSpLocks noChangeShapeType="1"/>
                        </wps:cNvCnPr>
                        <wps:spPr bwMode="auto">
                          <a:xfrm flipV="1">
                            <a:off x="91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3" name="xGLHG17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4" name="xGLHG18"/>
                        <wps:cNvCnPr>
                          <a:cxnSpLocks noChangeShapeType="1"/>
                        </wps:cNvCnPr>
                        <wps:spPr bwMode="auto">
                          <a:xfrm flipV="1">
                            <a:off x="948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5" name="xGLHG19"/>
                        <wps:cNvCnPr>
                          <a:cxnSpLocks noChangeShapeType="1"/>
                        </wps:cNvCnPr>
                        <wps:spPr bwMode="auto">
                          <a:xfrm flipV="1">
                            <a:off x="966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6" name="xGLHG20"/>
                        <wps:cNvCnPr>
                          <a:cxnSpLocks noChangeShapeType="1"/>
                        </wps:cNvCnPr>
                        <wps:spPr bwMode="auto">
                          <a:xfrm flipV="1">
                            <a:off x="98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7" name="xGLHG2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2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8" name="xGLHG22"/>
                        <wps:cNvCnPr>
                          <a:cxnSpLocks noChangeShapeType="1"/>
                        </wps:cNvCnPr>
                        <wps:spPr bwMode="auto">
                          <a:xfrm flipV="1">
                            <a:off x="1020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9" name="xGLHG2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8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30" name="xGLHG24"/>
                        <wps:cNvCnPr>
                          <a:cxnSpLocks noChangeShapeType="1"/>
                        </wps:cNvCnPr>
                        <wps:spPr bwMode="auto">
                          <a:xfrm flipV="1">
                            <a:off x="1056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6" name="xGLHG25"/>
                        <wps:cNvCnPr>
                          <a:cxnSpLocks noChangeShapeType="1"/>
                        </wps:cNvCnPr>
                        <wps:spPr bwMode="auto">
                          <a:xfrm flipV="1">
                            <a:off x="10740" y="8404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7" name="y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8660" y="8004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097676" w14:textId="77777777" w:rsidR="00DD43D3" w:rsidRDefault="00DD43D3" w:rsidP="002D3E2A">
                              <w:pPr>
                                <w:pStyle w:val="HGAxisName"/>
                              </w:pPr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98" name="yMinLHG,-4,2011100010601"/>
                        <wps:cNvCnPr>
                          <a:cxnSpLocks noChangeShapeType="1"/>
                        </wps:cNvCnPr>
                        <wps:spPr bwMode="auto">
                          <a:xfrm>
                            <a:off x="6420" y="112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99" name="yMaxLHG,4,0.5"/>
                        <wps:cNvCnPr>
                          <a:cxnSpLocks noChangeShapeType="1"/>
                        </wps:cNvCnPr>
                        <wps:spPr bwMode="auto">
                          <a:xfrm>
                            <a:off x="6420" y="840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0" name="yGLHG1"/>
                        <wps:cNvCnPr>
                          <a:cxnSpLocks noChangeShapeType="1"/>
                        </wps:cNvCnPr>
                        <wps:spPr bwMode="auto">
                          <a:xfrm>
                            <a:off x="6420" y="112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1" name="yGLHG2"/>
                        <wps:cNvCnPr>
                          <a:cxnSpLocks noChangeShapeType="1"/>
                        </wps:cNvCnPr>
                        <wps:spPr bwMode="auto">
                          <a:xfrm>
                            <a:off x="6420" y="1110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2" name="yGLHG3"/>
                        <wps:cNvCnPr>
                          <a:cxnSpLocks noChangeShapeType="1"/>
                        </wps:cNvCnPr>
                        <wps:spPr bwMode="auto">
                          <a:xfrm>
                            <a:off x="6420" y="109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3" name="yGLHG4"/>
                        <wps:cNvCnPr>
                          <a:cxnSpLocks noChangeShapeType="1"/>
                        </wps:cNvCnPr>
                        <wps:spPr bwMode="auto">
                          <a:xfrm>
                            <a:off x="6420" y="1074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4" name="yGLHG5"/>
                        <wps:cNvCnPr>
                          <a:cxnSpLocks noChangeShapeType="1"/>
                        </wps:cNvCnPr>
                        <wps:spPr bwMode="auto">
                          <a:xfrm>
                            <a:off x="6420" y="105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5" name="yGLHG6"/>
                        <wps:cNvCnPr>
                          <a:cxnSpLocks noChangeShapeType="1"/>
                        </wps:cNvCnPr>
                        <wps:spPr bwMode="auto">
                          <a:xfrm>
                            <a:off x="6420" y="103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6" name="yGLHG7"/>
                        <wps:cNvCnPr>
                          <a:cxnSpLocks noChangeShapeType="1"/>
                        </wps:cNvCnPr>
                        <wps:spPr bwMode="auto">
                          <a:xfrm>
                            <a:off x="6420" y="1020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7" name="yGLHG8"/>
                        <wps:cNvCnPr>
                          <a:cxnSpLocks noChangeShapeType="1"/>
                        </wps:cNvCnPr>
                        <wps:spPr bwMode="auto">
                          <a:xfrm>
                            <a:off x="6420" y="100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8" name="yGLHG10"/>
                        <wps:cNvCnPr>
                          <a:cxnSpLocks noChangeShapeType="1"/>
                        </wps:cNvCnPr>
                        <wps:spPr bwMode="auto">
                          <a:xfrm>
                            <a:off x="6420" y="96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09" name="yGLHG11"/>
                        <wps:cNvCnPr>
                          <a:cxnSpLocks noChangeShapeType="1"/>
                        </wps:cNvCnPr>
                        <wps:spPr bwMode="auto">
                          <a:xfrm>
                            <a:off x="6420" y="94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0" name="yGLHG12"/>
                        <wps:cNvCnPr>
                          <a:cxnSpLocks noChangeShapeType="1"/>
                        </wps:cNvCnPr>
                        <wps:spPr bwMode="auto">
                          <a:xfrm>
                            <a:off x="6420" y="930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1" name="yGLHG13"/>
                        <wps:cNvCnPr>
                          <a:cxnSpLocks noChangeShapeType="1"/>
                        </wps:cNvCnPr>
                        <wps:spPr bwMode="auto">
                          <a:xfrm>
                            <a:off x="6420" y="912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2" name="yGLHG14"/>
                        <wps:cNvCnPr>
                          <a:cxnSpLocks noChangeShapeType="1"/>
                        </wps:cNvCnPr>
                        <wps:spPr bwMode="auto">
                          <a:xfrm>
                            <a:off x="6420" y="894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3" name="yGLHG15"/>
                        <wps:cNvCnPr>
                          <a:cxnSpLocks noChangeShapeType="1"/>
                        </wps:cNvCnPr>
                        <wps:spPr bwMode="auto">
                          <a:xfrm>
                            <a:off x="6420" y="876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4" name="yGLHG16"/>
                        <wps:cNvCnPr>
                          <a:cxnSpLocks noChangeShapeType="1"/>
                        </wps:cNvCnPr>
                        <wps:spPr bwMode="auto">
                          <a:xfrm>
                            <a:off x="6420" y="858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A5A5A5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5" name="yGLHG17"/>
                        <wps:cNvCnPr>
                          <a:cxnSpLocks noChangeShapeType="1"/>
                        </wps:cNvCnPr>
                        <wps:spPr bwMode="auto">
                          <a:xfrm>
                            <a:off x="6420" y="8404"/>
                            <a:ext cx="432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6" name="xALblHG"/>
                        <wps:cNvSpPr txBox="1">
                          <a:spLocks noChangeArrowheads="1"/>
                        </wps:cNvSpPr>
                        <wps:spPr bwMode="auto">
                          <a:xfrm>
                            <a:off x="11100" y="9724"/>
                            <a:ext cx="140" cy="2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F0B085" w14:textId="77777777" w:rsidR="00DD43D3" w:rsidRDefault="00DD43D3" w:rsidP="002D3E2A">
                              <w:pPr>
                                <w:pStyle w:val="HGAxisName"/>
                              </w:pPr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17" name="xALHG"/>
                        <wps:cNvCnPr>
                          <a:cxnSpLocks noChangeShapeType="1"/>
                        </wps:cNvCnPr>
                        <wps:spPr bwMode="auto">
                          <a:xfrm>
                            <a:off x="6120" y="9844"/>
                            <a:ext cx="492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8" name="yALHG"/>
                        <wps:cNvCnPr>
                          <a:cxnSpLocks noChangeShapeType="1"/>
                        </wps:cNvCnPr>
                        <wps:spPr bwMode="auto">
                          <a:xfrm flipV="1">
                            <a:off x="8580" y="8104"/>
                            <a:ext cx="0" cy="348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19" name="GLblHG1"/>
                        <wps:cNvSpPr txBox="1">
                          <a:spLocks noChangeArrowheads="1"/>
                        </wps:cNvSpPr>
                        <wps:spPr bwMode="auto">
                          <a:xfrm>
                            <a:off x="10620" y="9939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19166E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</w:t>
                              </w: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0" name="GLblHG3"/>
                        <wps:cNvSpPr txBox="1">
                          <a:spLocks noChangeArrowheads="1"/>
                        </wps:cNvSpPr>
                        <wps:spPr bwMode="auto">
                          <a:xfrm>
                            <a:off x="6660" y="9939"/>
                            <a:ext cx="60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757938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</w:t>
                              </w:r>
                              <w:r>
                                <w:t></w:t>
                              </w:r>
                              <w:r>
                                <w:t></w:t>
                              </w:r>
                              <w:r>
                                <w:t></w:t>
                              </w: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1" name="GLblHG5"/>
                        <wps:cNvSpPr txBox="1">
                          <a:spLocks noChangeArrowheads="1"/>
                        </wps:cNvSpPr>
                        <wps:spPr bwMode="auto">
                          <a:xfrm>
                            <a:off x="7800" y="9939"/>
                            <a:ext cx="48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3CDBFD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</w:t>
                              </w:r>
                              <w:r>
                                <w:t></w:t>
                              </w:r>
                              <w:r>
                                <w:t></w:t>
                              </w: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2" name="GLblHG7"/>
                        <wps:cNvSpPr txBox="1">
                          <a:spLocks noChangeArrowheads="1"/>
                        </wps:cNvSpPr>
                        <wps:spPr bwMode="auto">
                          <a:xfrm>
                            <a:off x="9600" y="9939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E62BFAE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3" name="GLblHG9"/>
                        <wps:cNvSpPr txBox="1">
                          <a:spLocks noChangeArrowheads="1"/>
                        </wps:cNvSpPr>
                        <wps:spPr bwMode="auto">
                          <a:xfrm>
                            <a:off x="10620" y="9939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96389FA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</w:t>
                              </w: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5" name="GLblHG11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829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4AD289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6" name="GLblHG13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081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DCFE85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</w:t>
                              </w:r>
                              <w:r>
                                <w:t>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7" name="GLblHG15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009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649556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</w:t>
                              </w:r>
                              <w:r>
                                <w:t>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8" name="GLblHG17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901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E51AA9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29" name="GLblHG19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829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01ADBFC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0" name="GLblHG2"/>
                        <wps:cNvSpPr txBox="1">
                          <a:spLocks noChangeArrowheads="1"/>
                        </wps:cNvSpPr>
                        <wps:spPr bwMode="auto">
                          <a:xfrm>
                            <a:off x="6240" y="9939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86A6AF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</w:t>
                              </w:r>
                              <w:r>
                                <w:t></w:t>
                              </w: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1" name="GLblHG6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9939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F98A96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</w:t>
                              </w:r>
                              <w:r>
                                <w:t></w:t>
                              </w: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2" name="GLblHG10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11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64ED02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</w:t>
                              </w:r>
                              <w:r>
                                <w:t>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3" name="GLblHG14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045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3C505E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</w:t>
                              </w: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4" name="GLblHG18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865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700542F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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5" name="GLblHG4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9939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860718D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</w:t>
                              </w: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6" name="GLblHG12"/>
                        <wps:cNvSpPr txBox="1">
                          <a:spLocks noChangeArrowheads="1"/>
                        </wps:cNvSpPr>
                        <wps:spPr bwMode="auto">
                          <a:xfrm>
                            <a:off x="8205" y="11174"/>
                            <a:ext cx="24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6FA800E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</w:t>
                              </w:r>
                              <w:r>
                                <w:t>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7" name="GLblHG0"/>
                        <wps:cNvSpPr txBox="1">
                          <a:spLocks noChangeArrowheads="1"/>
                        </wps:cNvSpPr>
                        <wps:spPr bwMode="auto">
                          <a:xfrm>
                            <a:off x="6240" y="9939"/>
                            <a:ext cx="36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6C0B157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</w:t>
                              </w:r>
                              <w:r>
                                <w:t></w:t>
                              </w:r>
                              <w:r>
                                <w:t>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8" name="GLblHG16"/>
                        <wps:cNvSpPr txBox="1">
                          <a:spLocks noChangeArrowheads="1"/>
                        </wps:cNvSpPr>
                        <wps:spPr bwMode="auto">
                          <a:xfrm>
                            <a:off x="8325" y="9374"/>
                            <a:ext cx="12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C9F1B05" w14:textId="77777777" w:rsidR="00DD43D3" w:rsidRDefault="00DD43D3" w:rsidP="002D3E2A">
                              <w:pPr>
                                <w:pStyle w:val="HGTrigScaleLabels"/>
                                <w:jc w:val="right"/>
                              </w:pPr>
                              <w:r>
                                <w:t>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39" name="GLblHG8"/>
                        <wps:cNvSpPr txBox="1">
                          <a:spLocks noChangeArrowheads="1"/>
                        </wps:cNvSpPr>
                        <wps:spPr bwMode="auto">
                          <a:xfrm>
                            <a:off x="9960" y="9939"/>
                            <a:ext cx="480" cy="2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C8D39D4" w14:textId="77777777" w:rsidR="00DD43D3" w:rsidRDefault="00DD43D3" w:rsidP="002D3E2A">
                              <w:pPr>
                                <w:pStyle w:val="HGTrigScaleLabels"/>
                                <w:jc w:val="center"/>
                              </w:pPr>
                              <w:r>
                                <w:t></w:t>
                              </w:r>
                              <w:r>
                                <w:t></w:t>
                              </w:r>
                              <w:r>
                                <w:t></w:t>
                              </w:r>
                              <w:r>
                                <w:t>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AB45A2" id="Group 4" o:spid="_x0000_s1030" style="position:absolute;margin-left:230.25pt;margin-top:1.3pt;width:256pt;height:179pt;z-index:251659264;mso-position-horizontal-relative:margin" coordorigin="6120,8004" coordsize="5120,35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">
                <v:rect id="FrameHG" o:spid="_x0000_s1031" style="position:absolute;left:6420;top:8404;width:4320;height:2880;visibility:hidden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" strokeweight="1pt">
                  <v:shadow color="black" opacity="49150f" offset=".74833mm,.74833mm"/>
                </v:rect>
                <v:line id="xMinLHG,0002003002,-12" o:spid="_x0000_s1032" style="position:absolute;flip:y;visibility:visible;mso-wrap-style:square" from="6420,8404" to="64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" strokeweight="1pt">
                  <v:shadow color="black" opacity="49150f" offset=".74833mm,.74833mm"/>
                </v:line>
                <v:line id="xMaxLHG,12,1" o:spid="_x0000_s1033" style="position:absolute;flip:y;visibility:visible;mso-wrap-style:square" from="10740,8404" to="107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" strokeweight="1pt">
                  <v:shadow color="black" opacity="49150f" offset=".74833mm,.74833mm"/>
                </v:line>
                <v:line id="xGLHG1" o:spid="_x0000_s1034" style="position:absolute;flip:y;visibility:visible;mso-wrap-style:square" from="6420,8404" to="64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" strokeweight="1pt">
                  <v:shadow color="black" opacity="49150f" offset=".74833mm,.74833mm"/>
                </v:line>
                <v:line id="xGLHG2" o:spid="_x0000_s1035" style="position:absolute;flip:y;visibility:visible;mso-wrap-style:square" from="6600,8404" to="660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" strokecolor="#a5a5a5" strokeweight="1pt">
                  <v:shadow color="black" opacity="49150f" offset=".74833mm,.74833mm"/>
                </v:line>
                <v:line id="xGLHG3" o:spid="_x0000_s1036" style="position:absolute;flip:y;visibility:visible;mso-wrap-style:square" from="6780,8404" to="678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" strokecolor="#a5a5a5" strokeweight="1pt">
                  <v:shadow color="black" opacity="49150f" offset=".74833mm,.74833mm"/>
                </v:line>
                <v:line id="xGLHG4" o:spid="_x0000_s1037" style="position:absolute;flip:y;visibility:visible;mso-wrap-style:square" from="6960,8404" to="696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5" o:spid="_x0000_s1038" style="position:absolute;flip:y;visibility:visible;mso-wrap-style:square" from="7140,8404" to="71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6" o:spid="_x0000_s1039" style="position:absolute;flip:y;visibility:visible;mso-wrap-style:square" from="7320,8404" to="73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7" o:spid="_x0000_s1040" style="position:absolute;flip:y;visibility:visible;mso-wrap-style:square" from="7500,8404" to="750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8" o:spid="_x0000_s1041" style="position:absolute;flip:y;visibility:visible;mso-wrap-style:square" from="7680,8404" to="768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9" o:spid="_x0000_s1042" style="position:absolute;flip:y;visibility:visible;mso-wrap-style:square" from="7860,8404" to="786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10" o:spid="_x0000_s1043" style="position:absolute;flip:y;visibility:visible;mso-wrap-style:square" from="8040,8404" to="80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" strokecolor="#a5a5a5" strokeweight="1pt">
                  <v:shadow color="black" opacity="49150f" offset=".74833mm,.74833mm"/>
                </v:line>
                <v:line id="xGLHG11" o:spid="_x0000_s1044" style="position:absolute;flip:y;visibility:visible;mso-wrap-style:square" from="8220,8404" to="82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" strokecolor="#a5a5a5" strokeweight="1pt">
                  <v:shadow color="black" opacity="49150f" offset=".74833mm,.74833mm"/>
                </v:line>
                <v:line id="xGLHG12" o:spid="_x0000_s1045" style="position:absolute;flip:y;visibility:visible;mso-wrap-style:square" from="8400,8404" to="840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" strokecolor="#a5a5a5" strokeweight="1pt">
                  <v:shadow color="black" opacity="49150f" offset=".74833mm,.74833mm"/>
                </v:line>
                <v:line id="xGLHG14" o:spid="_x0000_s1046" style="position:absolute;flip:y;visibility:visible;mso-wrap-style:square" from="8760,8404" to="876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" strokecolor="#a5a5a5" strokeweight="1pt">
                  <v:shadow color="black" opacity="49150f" offset=".74833mm,.74833mm"/>
                </v:line>
                <v:line id="xGLHG15" o:spid="_x0000_s1047" style="position:absolute;flip:y;visibility:visible;mso-wrap-style:square" from="8940,8404" to="89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" strokecolor="#a5a5a5" strokeweight="1pt">
                  <v:shadow color="black" opacity="49150f" offset=".74833mm,.74833mm"/>
                </v:line>
                <v:line id="xGLHG16" o:spid="_x0000_s1048" style="position:absolute;flip:y;visibility:visible;mso-wrap-style:square" from="9120,8404" to="91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" strokecolor="#a5a5a5" strokeweight="1pt">
                  <v:shadow color="black" opacity="49150f" offset=".74833mm,.74833mm"/>
                </v:line>
                <v:line id="xGLHG17" o:spid="_x0000_s1049" style="position:absolute;flip:y;visibility:visible;mso-wrap-style:square" from="9300,8404" to="930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" strokecolor="#a5a5a5" strokeweight="1pt">
                  <v:shadow color="black" opacity="49150f" offset=".74833mm,.74833mm"/>
                </v:line>
                <v:line id="xGLHG18" o:spid="_x0000_s1050" style="position:absolute;flip:y;visibility:visible;mso-wrap-style:square" from="9480,8404" to="948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" strokecolor="#a5a5a5" strokeweight="1pt">
                  <v:shadow color="black" opacity="49150f" offset=".74833mm,.74833mm"/>
                </v:line>
                <v:line id="xGLHG19" o:spid="_x0000_s1051" style="position:absolute;flip:y;visibility:visible;mso-wrap-style:square" from="9660,8404" to="966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" strokecolor="#a5a5a5" strokeweight="1pt">
                  <v:shadow color="black" opacity="49150f" offset=".74833mm,.74833mm"/>
                </v:line>
                <v:line id="xGLHG20" o:spid="_x0000_s1052" style="position:absolute;flip:y;visibility:visible;mso-wrap-style:square" from="9840,8404" to="98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" strokecolor="#a5a5a5" strokeweight="1pt">
                  <v:shadow color="black" opacity="49150f" offset=".74833mm,.74833mm"/>
                </v:line>
                <v:line id="xGLHG21" o:spid="_x0000_s1053" style="position:absolute;flip:y;visibility:visible;mso-wrap-style:square" from="10020,8404" to="1002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" strokecolor="#a5a5a5" strokeweight="1pt">
                  <v:shadow color="black" opacity="49150f" offset=".74833mm,.74833mm"/>
                </v:line>
                <v:line id="xGLHG22" o:spid="_x0000_s1054" style="position:absolute;flip:y;visibility:visible;mso-wrap-style:square" from="10200,8404" to="1020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" strokecolor="#a5a5a5" strokeweight="1pt">
                  <v:shadow color="black" opacity="49150f" offset=".74833mm,.74833mm"/>
                </v:line>
                <v:line id="xGLHG23" o:spid="_x0000_s1055" style="position:absolute;flip:y;visibility:visible;mso-wrap-style:square" from="10380,8404" to="1038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" strokecolor="#a5a5a5" strokeweight="1pt">
                  <v:shadow color="black" opacity="49150f" offset=".74833mm,.74833mm"/>
                </v:line>
                <v:line id="xGLHG24" o:spid="_x0000_s1056" style="position:absolute;flip:y;visibility:visible;mso-wrap-style:square" from="10560,8404" to="1056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" strokecolor="#a5a5a5" strokeweight="1pt">
                  <v:shadow color="black" opacity="49150f" offset=".74833mm,.74833mm"/>
                </v:line>
                <v:line id="xGLHG25" o:spid="_x0000_s1057" style="position:absolute;flip:y;visibility:visible;mso-wrap-style:square" from="10740,8404" to="107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" strokeweight="1pt">
                  <v:shadow color="black" opacity="49150f" offset=".74833mm,.74833mm"/>
                </v:line>
                <v:shape id="yALblHG" o:spid="_x0000_s1058" type="#_x0000_t202" style="position:absolute;left:8660;top:8004;width:14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00097676" w14:textId="77777777" w:rsidR="00DD43D3" w:rsidRDefault="00DD43D3" w:rsidP="002D3E2A">
                        <w:pPr>
                          <w:pStyle w:val="HGAxisName"/>
                        </w:pPr>
                        <w:r>
                          <w:t>y</w:t>
                        </w:r>
                      </w:p>
                    </w:txbxContent>
                  </v:textbox>
                </v:shape>
                <v:line id="yMinLHG,-4,2011100010601" o:spid="_x0000_s1059" style="position:absolute;visibility:visible;mso-wrap-style:square" from="6420,11284" to="107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" strokeweight="1pt">
                  <v:shadow color="black" opacity="49150f" offset=".74833mm,.74833mm"/>
                </v:line>
                <v:line id="yMaxLHG,4,0.5" o:spid="_x0000_s1060" style="position:absolute;visibility:visible;mso-wrap-style:square" from="6420,8404" to="10740,8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" strokeweight="1pt">
                  <v:shadow color="black" opacity="49150f" offset=".74833mm,.74833mm"/>
                </v:line>
                <v:line id="yGLHG1" o:spid="_x0000_s1061" style="position:absolute;visibility:visible;mso-wrap-style:square" from="6420,11284" to="10740,112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" strokeweight="1pt">
                  <v:shadow color="black" opacity="49150f" offset=".74833mm,.74833mm"/>
                </v:line>
                <v:line id="yGLHG2" o:spid="_x0000_s1062" style="position:absolute;visibility:visible;mso-wrap-style:square" from="6420,11104" to="10740,11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3" o:spid="_x0000_s1063" style="position:absolute;visibility:visible;mso-wrap-style:square" from="6420,10924" to="10740,10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" strokecolor="#a5a5a5" strokeweight="1pt">
                  <v:shadow color="black" opacity="49150f" offset=".74833mm,.74833mm"/>
                </v:line>
                <v:line id="yGLHG4" o:spid="_x0000_s1064" style="position:absolute;visibility:visible;mso-wrap-style:square" from="6420,10744" to="10740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5" o:spid="_x0000_s1065" style="position:absolute;visibility:visible;mso-wrap-style:square" from="6420,10564" to="10740,10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6" o:spid="_x0000_s1066" style="position:absolute;visibility:visible;mso-wrap-style:square" from="6420,10384" to="10740,103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7" o:spid="_x0000_s1067" style="position:absolute;visibility:visible;mso-wrap-style:square" from="6420,10204" to="10740,102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" strokecolor="#a5a5a5" strokeweight="1pt">
                  <v:shadow color="black" opacity="49150f" offset=".74833mm,.74833mm"/>
                </v:line>
                <v:line id="yGLHG8" o:spid="_x0000_s1068" style="position:absolute;visibility:visible;mso-wrap-style:square" from="6420,10024" to="10740,10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0" o:spid="_x0000_s1069" style="position:absolute;visibility:visible;mso-wrap-style:square" from="6420,9664" to="10740,9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" strokecolor="#a5a5a5" strokeweight="1pt">
                  <v:shadow color="black" opacity="49150f" offset=".74833mm,.74833mm"/>
                </v:line>
                <v:line id="yGLHG11" o:spid="_x0000_s1070" style="position:absolute;visibility:visible;mso-wrap-style:square" from="6420,9484" to="10740,94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2" o:spid="_x0000_s1071" style="position:absolute;visibility:visible;mso-wrap-style:square" from="6420,9304" to="10740,93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" strokecolor="#a5a5a5" strokeweight="1pt">
                  <v:shadow color="black" opacity="49150f" offset=".74833mm,.74833mm"/>
                </v:line>
                <v:line id="yGLHG13" o:spid="_x0000_s1072" style="position:absolute;visibility:visible;mso-wrap-style:square" from="6420,9124" to="10740,91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4" o:spid="_x0000_s1073" style="position:absolute;visibility:visible;mso-wrap-style:square" from="6420,8944" to="10740,8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5" o:spid="_x0000_s1074" style="position:absolute;visibility:visible;mso-wrap-style:square" from="6420,8764" to="10740,87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6" o:spid="_x0000_s1075" style="position:absolute;visibility:visible;mso-wrap-style:square" from="6420,8584" to="10740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" strokecolor="#a5a5a5" strokeweight="1pt">
                  <v:shadow color="black" opacity="49150f" offset=".74833mm,.74833mm"/>
                </v:line>
                <v:line id="yGLHG17" o:spid="_x0000_s1076" style="position:absolute;visibility:visible;mso-wrap-style:square" from="6420,8404" to="10740,8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" strokeweight="1pt">
                  <v:shadow color="black" opacity="49150f" offset=".74833mm,.74833mm"/>
                </v:line>
                <v:shape id="xALblHG" o:spid="_x0000_s1077" type="#_x0000_t202" style="position:absolute;left:11100;top:9724;width:140;height:2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03F0B085" w14:textId="77777777" w:rsidR="00DD43D3" w:rsidRDefault="00DD43D3" w:rsidP="002D3E2A">
                        <w:pPr>
                          <w:pStyle w:val="HGAxisName"/>
                        </w:pPr>
                        <w:r>
                          <w:t>x</w:t>
                        </w:r>
                      </w:p>
                    </w:txbxContent>
                  </v:textbox>
                </v:shape>
                <v:line id="xALHG" o:spid="_x0000_s1078" style="position:absolute;visibility:visible;mso-wrap-style:square" from="6120,9844" to="11040,9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" strokeweight="1.5pt">
                  <v:stroke startarrow="block" endarrow="block"/>
                  <v:shadow color="black" opacity="49150f" offset=".74833mm,.74833mm"/>
                </v:line>
                <v:line id="yALHG" o:spid="_x0000_s1079" style="position:absolute;flip:y;visibility:visible;mso-wrap-style:square" from="8580,8104" to="8580,11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" strokeweight="1.5pt">
                  <v:stroke startarrow="block" endarrow="block"/>
                  <v:shadow color="black" opacity="49150f" offset=".74833mm,.74833mm"/>
                </v:line>
                <v:shape id="GLblHG1" o:spid="_x0000_s1080" type="#_x0000_t202" style="position:absolute;left:10620;top:9939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619166E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</w:t>
                        </w:r>
                        <w:r>
                          <w:t></w:t>
                        </w:r>
                      </w:p>
                    </w:txbxContent>
                  </v:textbox>
                </v:shape>
                <v:shape id="GLblHG3" o:spid="_x0000_s1081" type="#_x0000_t202" style="position:absolute;left:6660;top:9939;width:60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A757938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</w:t>
                        </w:r>
                        <w:r>
                          <w:t></w:t>
                        </w:r>
                        <w:r>
                          <w:t></w:t>
                        </w:r>
                        <w:r>
                          <w:t></w:t>
                        </w:r>
                        <w:r>
                          <w:t></w:t>
                        </w:r>
                      </w:p>
                    </w:txbxContent>
                  </v:textbox>
                </v:shape>
                <v:shape id="GLblHG5" o:spid="_x0000_s1082" type="#_x0000_t202" style="position:absolute;left:7800;top:9939;width:48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313CDBFD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</w:t>
                        </w:r>
                        <w:r>
                          <w:t></w:t>
                        </w:r>
                        <w:r>
                          <w:t></w:t>
                        </w:r>
                        <w:r>
                          <w:t></w:t>
                        </w:r>
                      </w:p>
                    </w:txbxContent>
                  </v:textbox>
                </v:shape>
                <v:shape id="GLblHG7" o:spid="_x0000_s1083" type="#_x0000_t202" style="position:absolute;left:9600;top:9939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7E62BFAE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</w:t>
                        </w:r>
                      </w:p>
                    </w:txbxContent>
                  </v:textbox>
                </v:shape>
                <v:shape id="GLblHG9" o:spid="_x0000_s1084" type="#_x0000_t202" style="position:absolute;left:10620;top:9939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96389FA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</w:t>
                        </w:r>
                        <w:r>
                          <w:t></w:t>
                        </w:r>
                      </w:p>
                    </w:txbxContent>
                  </v:textbox>
                </v:shape>
                <v:shape id="GLblHG11" o:spid="_x0000_s1085" type="#_x0000_t202" style="position:absolute;left:8325;top:8294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84AD289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</w:t>
                        </w:r>
                      </w:p>
                    </w:txbxContent>
                  </v:textbox>
                </v:shape>
                <v:shape id="GLblHG13" o:spid="_x0000_s1086" type="#_x0000_t202" style="position:absolute;left:8205;top:10814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3CDCFE85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</w:t>
                        </w:r>
                        <w:r>
                          <w:t></w:t>
                        </w:r>
                      </w:p>
                    </w:txbxContent>
                  </v:textbox>
                </v:shape>
                <v:shape id="GLblHG15" o:spid="_x0000_s1087" type="#_x0000_t202" style="position:absolute;left:8205;top:10094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45649556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</w:t>
                        </w:r>
                        <w:r>
                          <w:t></w:t>
                        </w:r>
                      </w:p>
                    </w:txbxContent>
                  </v:textbox>
                </v:shape>
                <v:shape id="GLblHG17" o:spid="_x0000_s1088" type="#_x0000_t202" style="position:absolute;left:8325;top:9014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2BE51AA9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</w:t>
                        </w:r>
                      </w:p>
                    </w:txbxContent>
                  </v:textbox>
                </v:shape>
                <v:shape id="GLblHG19" o:spid="_x0000_s1089" type="#_x0000_t202" style="position:absolute;left:8325;top:8294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201ADBFC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</w:t>
                        </w:r>
                      </w:p>
                    </w:txbxContent>
                  </v:textbox>
                </v:shape>
                <v:shape id="GLblHG2" o:spid="_x0000_s1090" type="#_x0000_t202" style="position:absolute;left:6240;top:9939;width:36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A86A6AF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</w:t>
                        </w:r>
                        <w:r>
                          <w:t></w:t>
                        </w:r>
                        <w:r>
                          <w:t></w:t>
                        </w:r>
                      </w:p>
                    </w:txbxContent>
                  </v:textbox>
                </v:shape>
                <v:shape id="GLblHG6" o:spid="_x0000_s1091" type="#_x0000_t202" style="position:absolute;left:8940;top:9939;width:36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2BF98A96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</w:t>
                        </w:r>
                        <w:r>
                          <w:t></w:t>
                        </w:r>
                        <w:r>
                          <w:t></w:t>
                        </w:r>
                      </w:p>
                    </w:txbxContent>
                  </v:textbox>
                </v:shape>
                <v:shape id="GLblHG10" o:spid="_x0000_s1092" type="#_x0000_t202" style="position:absolute;left:8205;top:11174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A64ED02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</w:t>
                        </w:r>
                        <w:r>
                          <w:t></w:t>
                        </w:r>
                      </w:p>
                    </w:txbxContent>
                  </v:textbox>
                </v:shape>
                <v:shape id="GLblHG14" o:spid="_x0000_s1093" type="#_x0000_t202" style="position:absolute;left:8205;top:10454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473C505E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</w:t>
                        </w:r>
                        <w:r>
                          <w:t></w:t>
                        </w:r>
                      </w:p>
                    </w:txbxContent>
                  </v:textbox>
                </v:shape>
                <v:shape id="GLblHG18" o:spid="_x0000_s1094" type="#_x0000_t202" style="position:absolute;left:8325;top:8654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1700542F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</w:t>
                        </w:r>
                      </w:p>
                    </w:txbxContent>
                  </v:textbox>
                </v:shape>
                <v:shape id="GLblHG4" o:spid="_x0000_s1095" type="#_x0000_t202" style="position:absolute;left:7380;top:9939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5860718D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</w:t>
                        </w:r>
                        <w:r>
                          <w:t></w:t>
                        </w:r>
                      </w:p>
                    </w:txbxContent>
                  </v:textbox>
                </v:shape>
                <v:shape id="GLblHG12" o:spid="_x0000_s1096" type="#_x0000_t202" style="position:absolute;left:8205;top:11174;width:24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66FA800E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</w:t>
                        </w:r>
                        <w:r>
                          <w:t></w:t>
                        </w:r>
                      </w:p>
                    </w:txbxContent>
                  </v:textbox>
                </v:shape>
                <v:shape id="GLblHG0" o:spid="_x0000_s1097" type="#_x0000_t202" style="position:absolute;left:6240;top:9939;width:36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76C0B157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</w:t>
                        </w:r>
                        <w:r>
                          <w:t></w:t>
                        </w:r>
                        <w:r>
                          <w:t></w:t>
                        </w:r>
                      </w:p>
                    </w:txbxContent>
                  </v:textbox>
                </v:shape>
                <v:shape id="GLblHG16" o:spid="_x0000_s1098" type="#_x0000_t202" style="position:absolute;left:8325;top:9374;width:12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5C9F1B05" w14:textId="77777777" w:rsidR="00DD43D3" w:rsidRDefault="00DD43D3" w:rsidP="002D3E2A">
                        <w:pPr>
                          <w:pStyle w:val="HGTrigScaleLabels"/>
                          <w:jc w:val="right"/>
                        </w:pPr>
                        <w:r>
                          <w:t></w:t>
                        </w:r>
                      </w:p>
                    </w:txbxContent>
                  </v:textbox>
                </v:shape>
                <v:shape id="GLblHG8" o:spid="_x0000_s1099" type="#_x0000_t202" style="position:absolute;left:9960;top:9939;width:480;height:2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" stroked="f" strokeweight="1pt">
                  <v:fill opacity="0"/>
                  <v:shadow color="black" opacity="49150f" offset=".74833mm,.74833mm"/>
                  <v:textbox inset="0,0,0,0">
                    <w:txbxContent>
                      <w:p w14:paraId="4C8D39D4" w14:textId="77777777" w:rsidR="00DD43D3" w:rsidRDefault="00DD43D3" w:rsidP="002D3E2A">
                        <w:pPr>
                          <w:pStyle w:val="HGTrigScaleLabels"/>
                          <w:jc w:val="center"/>
                        </w:pPr>
                        <w:r>
                          <w:t></w:t>
                        </w:r>
                        <w:r>
                          <w:t></w:t>
                        </w:r>
                        <w:r>
                          <w:t></w:t>
                        </w:r>
                        <w:r>
                          <w:t>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456839D9" w14:textId="20CF1F5B" w:rsidR="002D3E2A" w:rsidRPr="007155A2" w:rsidRDefault="007155A2" w:rsidP="009F0D42">
      <w:pPr>
        <w:rPr>
          <w:b/>
          <w:bCs/>
        </w:rPr>
      </w:pPr>
      <w:r>
        <w:rPr>
          <w:b/>
          <w:bCs/>
        </w:rPr>
        <w:t>2</w:t>
      </w:r>
      <w:r w:rsidR="006B32CE">
        <w:rPr>
          <w:b/>
          <w:bCs/>
        </w:rPr>
        <w:t>6</w:t>
      </w:r>
      <w:r w:rsidR="002D3E2A">
        <w:rPr>
          <w:b/>
          <w:bCs/>
        </w:rPr>
        <w:t xml:space="preserve">) </w:t>
      </w:r>
      <m:oMath>
        <m:r>
          <m:rPr>
            <m:sty m:val="bi"/>
          </m:rPr>
          <w:rPr>
            <w:rFonts w:ascii="Cambria Math"/>
          </w:rPr>
          <m:t>y=2</m:t>
        </m:r>
        <m:func>
          <m:funcPr>
            <m:ctrlPr>
              <w:rPr>
                <w:rFonts w:ascii="Cambria Math" w:hAnsi="Cambria Math"/>
                <w:b/>
                <w:bCs/>
                <w:i/>
              </w:rPr>
            </m:ctrlPr>
          </m:funcPr>
          <m:fName>
            <m:r>
              <m:rPr>
                <m:sty m:val="bi"/>
              </m:rPr>
              <w:rPr>
                <w:rFonts w:ascii="Cambria Math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/>
              </w:rPr>
              <m:t>x</m:t>
            </m:r>
          </m:e>
        </m:func>
        <m:r>
          <m:rPr>
            <m:sty m:val="bi"/>
          </m:rPr>
          <w:rPr>
            <w:rFonts w:ascii="Cambria Math" w:hAnsi="Cambria Math"/>
          </w:rPr>
          <m:t>+1</m:t>
        </m:r>
      </m:oMath>
    </w:p>
    <w:p w14:paraId="4A800177" w14:textId="77777777" w:rsidR="002D3E2A" w:rsidRDefault="002D3E2A" w:rsidP="002D3E2A"/>
    <w:p w14:paraId="2BC4FE95" w14:textId="77777777" w:rsidR="002D3E2A" w:rsidRDefault="002D3E2A" w:rsidP="002D3E2A">
      <w:r>
        <w:t>Amplitude:</w:t>
      </w:r>
    </w:p>
    <w:p w14:paraId="3F67777D" w14:textId="77777777" w:rsidR="002D3E2A" w:rsidRDefault="002D3E2A" w:rsidP="002D3E2A"/>
    <w:p w14:paraId="7F5FDCAF" w14:textId="77777777" w:rsidR="002D3E2A" w:rsidRDefault="002D3E2A" w:rsidP="002D3E2A">
      <w:r>
        <w:t>Period:</w:t>
      </w:r>
    </w:p>
    <w:p w14:paraId="1BA22375" w14:textId="77777777" w:rsidR="002D3E2A" w:rsidRDefault="002D3E2A" w:rsidP="002D3E2A"/>
    <w:p w14:paraId="3636F8FA" w14:textId="77777777" w:rsidR="002D3E2A" w:rsidRDefault="002D3E2A" w:rsidP="002D3E2A">
      <w:r>
        <w:t>Vertical Shift:</w:t>
      </w:r>
    </w:p>
    <w:p w14:paraId="75FA4E82" w14:textId="77777777" w:rsidR="002D3E2A" w:rsidRDefault="002D3E2A" w:rsidP="002D3E2A"/>
    <w:p w14:paraId="1EA2BA34" w14:textId="77777777" w:rsidR="002D3E2A" w:rsidRDefault="002D3E2A" w:rsidP="002D3E2A">
      <w:r>
        <w:t>Horizontal Shift:</w:t>
      </w:r>
    </w:p>
    <w:p w14:paraId="63CE22CC" w14:textId="5EFF4AAF" w:rsidR="002D3E2A" w:rsidRDefault="002D3E2A" w:rsidP="002D3E2A"/>
    <w:p w14:paraId="02E0FB30" w14:textId="77777777" w:rsidR="006C4852" w:rsidRDefault="006C4852" w:rsidP="002D3E2A"/>
    <w:p w14:paraId="6EAF7304" w14:textId="77777777" w:rsidR="00E026AA" w:rsidRDefault="00E026AA" w:rsidP="002D3E2A"/>
    <w:p w14:paraId="0323502C" w14:textId="7A4D069C" w:rsidR="002D3E2A" w:rsidRDefault="006B32CE" w:rsidP="002D3E2A">
      <w:r>
        <w:rPr>
          <w:b/>
        </w:rPr>
        <w:t>27</w:t>
      </w:r>
      <w:r w:rsidR="002D3E2A" w:rsidRPr="009939D2">
        <w:rPr>
          <w:b/>
        </w:rPr>
        <w:t>)</w:t>
      </w:r>
      <w:r w:rsidR="002D3E2A">
        <w:t xml:space="preserve">  Find the measure of each missing sid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05"/>
        <w:gridCol w:w="360"/>
        <w:gridCol w:w="3685"/>
      </w:tblGrid>
      <w:tr w:rsidR="002D3E2A" w14:paraId="757C5895" w14:textId="77777777" w:rsidTr="00A12CA2">
        <w:tc>
          <w:tcPr>
            <w:tcW w:w="5305" w:type="dxa"/>
          </w:tcPr>
          <w:p w14:paraId="7CC76400" w14:textId="2AC4AA25" w:rsidR="002D3E2A" w:rsidRDefault="002D3E2A" w:rsidP="00A12CA2">
            <w:pPr>
              <w:rPr>
                <w:b/>
              </w:rPr>
            </w:pPr>
          </w:p>
          <w:p w14:paraId="085440CD" w14:textId="20E1D2F7" w:rsidR="002D3E2A" w:rsidRDefault="002D3E2A" w:rsidP="00A12CA2">
            <w:pPr>
              <w:rPr>
                <w:b/>
              </w:rPr>
            </w:pPr>
          </w:p>
          <w:p w14:paraId="2346B923" w14:textId="4514E4D5" w:rsidR="002D3E2A" w:rsidRDefault="002D3E2A" w:rsidP="00A12CA2">
            <w:pPr>
              <w:rPr>
                <w:b/>
              </w:rPr>
            </w:pPr>
          </w:p>
          <w:p w14:paraId="6B39442F" w14:textId="77777777" w:rsidR="002D3E2A" w:rsidRDefault="002D3E2A" w:rsidP="00A12CA2">
            <w:pPr>
              <w:rPr>
                <w:b/>
              </w:rPr>
            </w:pPr>
          </w:p>
          <w:p w14:paraId="0EF9C26D" w14:textId="77777777" w:rsidR="002D3E2A" w:rsidRDefault="002D3E2A" w:rsidP="00A12CA2">
            <w:pPr>
              <w:rPr>
                <w:b/>
              </w:rPr>
            </w:pPr>
          </w:p>
          <w:p w14:paraId="1EA4931C" w14:textId="77777777" w:rsidR="002D3E2A" w:rsidRDefault="002D3E2A" w:rsidP="00A12CA2">
            <w:pPr>
              <w:rPr>
                <w:b/>
              </w:rPr>
            </w:pPr>
          </w:p>
          <w:p w14:paraId="2AAC65E6" w14:textId="77777777" w:rsidR="002D3E2A" w:rsidRDefault="002D3E2A" w:rsidP="00A12CA2">
            <w:pPr>
              <w:rPr>
                <w:b/>
              </w:rPr>
            </w:pPr>
          </w:p>
          <w:p w14:paraId="32CE0265" w14:textId="77777777" w:rsidR="002D3E2A" w:rsidRDefault="002D3E2A" w:rsidP="00A12CA2">
            <w:pPr>
              <w:rPr>
                <w:b/>
              </w:rPr>
            </w:pPr>
          </w:p>
          <w:p w14:paraId="243EAE5E" w14:textId="55C015E5" w:rsidR="002D3E2A" w:rsidRDefault="002D3E2A" w:rsidP="00A12CA2">
            <w:pPr>
              <w:rPr>
                <w:b/>
              </w:rPr>
            </w:pPr>
            <w:r>
              <w:rPr>
                <w:b/>
              </w:rPr>
              <w:t xml:space="preserve">                   </w:t>
            </w:r>
          </w:p>
        </w:tc>
        <w:tc>
          <w:tcPr>
            <w:tcW w:w="360" w:type="dxa"/>
          </w:tcPr>
          <w:p w14:paraId="13B3FF2D" w14:textId="0334EFD8" w:rsidR="002D3E2A" w:rsidRDefault="002D3E2A" w:rsidP="00A12CA2">
            <w:pPr>
              <w:rPr>
                <w:b/>
              </w:rPr>
            </w:pPr>
          </w:p>
          <w:p w14:paraId="7B512F92" w14:textId="77777777" w:rsidR="002D3E2A" w:rsidRDefault="002D3E2A" w:rsidP="00A12CA2">
            <w:pPr>
              <w:rPr>
                <w:b/>
              </w:rPr>
            </w:pPr>
          </w:p>
        </w:tc>
        <w:tc>
          <w:tcPr>
            <w:tcW w:w="3685" w:type="dxa"/>
          </w:tcPr>
          <w:p w14:paraId="749AE627" w14:textId="3B25B010" w:rsidR="002D3E2A" w:rsidRDefault="00793524" w:rsidP="00A12CA2">
            <w:pPr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2FE038A5" wp14:editId="4DABBAF8">
                      <wp:simplePos x="0" y="0"/>
                      <wp:positionH relativeFrom="column">
                        <wp:posOffset>477520</wp:posOffset>
                      </wp:positionH>
                      <wp:positionV relativeFrom="paragraph">
                        <wp:posOffset>996314</wp:posOffset>
                      </wp:positionV>
                      <wp:extent cx="342900" cy="295275"/>
                      <wp:effectExtent l="0" t="0" r="0" b="0"/>
                      <wp:wrapNone/>
                      <wp:docPr id="974" name="Text Box 97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2900" cy="29527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14:paraId="71A2E4DF" w14:textId="68276A66" w:rsidR="00793524" w:rsidRPr="00793524" w:rsidRDefault="00793524">
                                  <w:pPr>
                                    <w:rPr>
                                      <w:vertAlign w:val="superscript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E038A5" id="Text Box 974" o:spid="_x0000_s1100" type="#_x0000_t202" style="position:absolute;margin-left:37.6pt;margin-top:78.45pt;width:27pt;height:23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" filled="f" stroked="f" strokeweight=".5pt">
                      <v:textbox>
                        <w:txbxContent>
                          <w:p w14:paraId="71A2E4DF" w14:textId="68276A66" w:rsidR="00793524" w:rsidRPr="00793524" w:rsidRDefault="00793524">
                            <w:pPr>
                              <w:rPr>
                                <w:vertAlign w:val="superscript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D3E2A"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31517461" wp14:editId="1CEA7AB7">
                      <wp:simplePos x="0" y="0"/>
                      <wp:positionH relativeFrom="column">
                        <wp:posOffset>93980</wp:posOffset>
                      </wp:positionH>
                      <wp:positionV relativeFrom="paragraph">
                        <wp:posOffset>240030</wp:posOffset>
                      </wp:positionV>
                      <wp:extent cx="1741170" cy="1124585"/>
                      <wp:effectExtent l="0" t="247650" r="0" b="208915"/>
                      <wp:wrapNone/>
                      <wp:docPr id="940" name="Group 94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741170" cy="1124585"/>
                                <a:chOff x="0" y="76200"/>
                                <a:chExt cx="1888088" cy="1219200"/>
                              </a:xfrm>
                            </wpg:grpSpPr>
                            <wps:wsp>
                              <wps:cNvPr id="941" name="AutoShape 39"/>
                              <wps:cNvSpPr>
                                <a:spLocks noChangeArrowheads="1"/>
                              </wps:cNvSpPr>
                              <wps:spPr bwMode="auto">
                                <a:xfrm rot="8914405" flipH="1">
                                  <a:off x="246653" y="208535"/>
                                  <a:ext cx="1641435" cy="928792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2" name="Text Box 4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6725" y="76200"/>
                                  <a:ext cx="3905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84717F7" w14:textId="77777777" w:rsidR="00DD43D3" w:rsidRPr="009B4A46" w:rsidRDefault="00DD43D3" w:rsidP="002D3E2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3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34861" y="82600"/>
                                  <a:ext cx="610235" cy="4838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12062DD6" w14:textId="77777777" w:rsidR="00DD43D3" w:rsidRPr="004B6702" w:rsidRDefault="00DD43D3" w:rsidP="002D3E2A">
                                    <w:pPr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34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  <w:vertAlign w:val="superscript"/>
                                      </w:rPr>
                                      <w:t>ᵒ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4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962025"/>
                                  <a:ext cx="3905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72DAD16" w14:textId="77777777" w:rsidR="00DD43D3" w:rsidRPr="009B4A46" w:rsidRDefault="00DD43D3" w:rsidP="002D3E2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45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38225" y="752475"/>
                                  <a:ext cx="390525" cy="333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251537EE" w14:textId="77777777" w:rsidR="00DD43D3" w:rsidRPr="009B4A46" w:rsidRDefault="00DD43D3" w:rsidP="002D3E2A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 w:rsidRPr="009B4A46">
                                      <w:rPr>
                                        <w:sz w:val="22"/>
                                        <w:szCs w:val="22"/>
                                      </w:rPr>
                                      <w:t>1</w:t>
                                    </w: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53" name="Rectangle 59"/>
                              <wps:cNvSpPr>
                                <a:spLocks noChangeArrowheads="1"/>
                              </wps:cNvSpPr>
                              <wps:spPr bwMode="auto">
                                <a:xfrm rot="19656585">
                                  <a:off x="150078" y="653225"/>
                                  <a:ext cx="127000" cy="127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1517461" id="Group 940" o:spid="_x0000_s1101" style="position:absolute;margin-left:7.4pt;margin-top:18.9pt;width:137.1pt;height:88.55pt;z-index:251663360;mso-width-relative:margin;mso-height-relative:margin" coordorigin=",762" coordsize="18880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"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39" o:spid="_x0000_s1102" type="#_x0000_t6" style="position:absolute;left:2466;top:2085;width:16414;height:9288;rotation:-9736907fd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"/>
                      <v:shape id="Text Box 40" o:spid="_x0000_s1103" type="#_x0000_t202" style="position:absolute;left:4667;top:762;width:3905;height:33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sT/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s1rC75l4BGT6AwAA//8DAFBLAQItABQABgAIAAAAIQDb4fbL7gAAAIUBAAATAAAAAAAAAAAA&#10;AAAAAAAAAABbQ29udGVudF9UeXBlc10ueG1sUEsBAi0AFAAGAAgAAAAhAFr0LFu/AAAAFQEAAAsA&#10;AAAAAAAAAAAAAAAAHwEAAF9yZWxzLy5yZWxzUEsBAi0AFAAGAAgAAAAhANO6xP/EAAAA3AAAAA8A&#10;AAAAAAAAAAAAAAAABwIAAGRycy9kb3ducmV2LnhtbFBLBQYAAAAAAwADALcAAAD4AgAAAAA=&#10;" filled="f" stroked="f">
                        <v:textbox>
                          <w:txbxContent>
                            <w:p w14:paraId="184717F7" w14:textId="77777777" w:rsidR="00DD43D3" w:rsidRPr="009B4A46" w:rsidRDefault="00DD43D3" w:rsidP="002D3E2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41" o:spid="_x0000_s1104" type="#_x0000_t202" style="position:absolute;left:9348;top:826;width:6102;height:483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" filled="f" stroked="f">
                        <v:textbox>
                          <w:txbxContent>
                            <w:p w14:paraId="12062DD6" w14:textId="77777777" w:rsidR="00DD43D3" w:rsidRPr="004B6702" w:rsidRDefault="00DD43D3" w:rsidP="002D3E2A">
                              <w:pP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34</w:t>
                              </w:r>
                              <w: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ᵒ</w:t>
                              </w:r>
                            </w:p>
                          </w:txbxContent>
                        </v:textbox>
                      </v:shape>
                      <v:shape id="Text Box 42" o:spid="_x0000_s1105" type="#_x0000_t202" style="position:absolute;top:9620;width:3905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" filled="f" stroked="f">
                        <v:textbox>
                          <w:txbxContent>
                            <w:p w14:paraId="672DAD16" w14:textId="77777777" w:rsidR="00DD43D3" w:rsidRPr="009B4A46" w:rsidRDefault="00DD43D3" w:rsidP="002D3E2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43" o:spid="_x0000_s1106" type="#_x0000_t202" style="position:absolute;left:10382;top:7524;width:3905;height:3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" filled="f" stroked="f">
                        <v:textbox>
                          <w:txbxContent>
                            <w:p w14:paraId="251537EE" w14:textId="77777777" w:rsidR="00DD43D3" w:rsidRPr="009B4A46" w:rsidRDefault="00DD43D3" w:rsidP="002D3E2A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9B4A46"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rect id="Rectangle 59" o:spid="_x0000_s1107" style="position:absolute;left:1500;top:6532;width:1270;height:1270;rotation:-212272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"/>
                    </v:group>
                  </w:pict>
                </mc:Fallback>
              </mc:AlternateContent>
            </w:r>
          </w:p>
        </w:tc>
      </w:tr>
    </w:tbl>
    <w:p w14:paraId="288E91CB" w14:textId="361F37B8" w:rsidR="00793524" w:rsidRDefault="00793524" w:rsidP="002D3E2A"/>
    <w:p w14:paraId="66A95E9D" w14:textId="3BAE46E2" w:rsidR="00FA21D7" w:rsidRDefault="006B32CE" w:rsidP="002D3E2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7E218FB" wp14:editId="56C0ABF9">
                <wp:simplePos x="0" y="0"/>
                <wp:positionH relativeFrom="column">
                  <wp:posOffset>-514350</wp:posOffset>
                </wp:positionH>
                <wp:positionV relativeFrom="paragraph">
                  <wp:posOffset>-66675</wp:posOffset>
                </wp:positionV>
                <wp:extent cx="7381875" cy="885825"/>
                <wp:effectExtent l="0" t="0" r="9525" b="9525"/>
                <wp:wrapNone/>
                <wp:docPr id="696" name="Text Box 6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81875" cy="8858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1AA0B504" w14:textId="15C066EC" w:rsidR="006B32CE" w:rsidRDefault="006B32CE"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1392907" wp14:editId="58E7BB59">
                                  <wp:extent cx="7191375" cy="733425"/>
                                  <wp:effectExtent l="0" t="0" r="9525" b="9525"/>
                                  <wp:docPr id="697" name="Picture 697" descr="Screen Clippi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Screen Clippi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722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192203" cy="7335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E218FB" id="Text Box 696" o:spid="_x0000_s1108" type="#_x0000_t202" style="position:absolute;margin-left:-40.5pt;margin-top:-5.25pt;width:581.25pt;height:69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" fillcolor="white [3201]" stroked="f" strokeweight=".5pt">
                <v:textbox>
                  <w:txbxContent>
                    <w:p w14:paraId="1AA0B504" w14:textId="15C066EC" w:rsidR="006B32CE" w:rsidRDefault="006B32CE">
                      <w: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1392907" wp14:editId="58E7BB59">
                            <wp:extent cx="7191375" cy="733425"/>
                            <wp:effectExtent l="0" t="0" r="9525" b="9525"/>
                            <wp:docPr id="697" name="Picture 697" descr="Screen Clippi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Screen Clippi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722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7192203" cy="7335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9AC1B82" w14:textId="30B4E759" w:rsidR="00FA21D7" w:rsidRDefault="00FA21D7" w:rsidP="002D3E2A"/>
    <w:p w14:paraId="271C1AA6" w14:textId="7C37198F" w:rsidR="00FA21D7" w:rsidRDefault="00FA21D7" w:rsidP="002D3E2A"/>
    <w:p w14:paraId="68DC792F" w14:textId="6D21F230" w:rsidR="00FA21D7" w:rsidRDefault="00FA21D7" w:rsidP="002D3E2A"/>
    <w:p w14:paraId="2CB391EC" w14:textId="7FF1D655" w:rsidR="00FA21D7" w:rsidRDefault="00FA21D7" w:rsidP="002D3E2A"/>
    <w:p w14:paraId="17729D69" w14:textId="73725FB0" w:rsidR="002D3E2A" w:rsidRDefault="002D3E2A" w:rsidP="002D3E2A">
      <w:r w:rsidRPr="004A0DB3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729146" wp14:editId="483C1F9E">
                <wp:simplePos x="0" y="0"/>
                <wp:positionH relativeFrom="column">
                  <wp:posOffset>5575300</wp:posOffset>
                </wp:positionH>
                <wp:positionV relativeFrom="paragraph">
                  <wp:posOffset>62230</wp:posOffset>
                </wp:positionV>
                <wp:extent cx="390525" cy="333375"/>
                <wp:effectExtent l="0" t="0" r="0" b="0"/>
                <wp:wrapNone/>
                <wp:docPr id="954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238F32" w14:textId="77777777" w:rsidR="00DD43D3" w:rsidRDefault="00DD43D3" w:rsidP="002D3E2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A729146" id="Text Box 36" o:spid="_x0000_s1109" type="#_x0000_t202" style="position:absolute;margin-left:439pt;margin-top:4.9pt;width:30.75pt;height:26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" filled="f" stroked="f">
                <v:textbox>
                  <w:txbxContent>
                    <w:p w14:paraId="7E238F32" w14:textId="77777777" w:rsidR="00DD43D3" w:rsidRDefault="00DD43D3" w:rsidP="002D3E2A"/>
                  </w:txbxContent>
                </v:textbox>
              </v:shape>
            </w:pict>
          </mc:Fallback>
        </mc:AlternateContent>
      </w:r>
      <w:r w:rsidR="006B32CE">
        <w:rPr>
          <w:b/>
        </w:rPr>
        <w:t>28</w:t>
      </w:r>
      <w:r w:rsidRPr="00793524">
        <w:rPr>
          <w:b/>
        </w:rPr>
        <w:t>)</w:t>
      </w:r>
      <w:r>
        <w:t xml:space="preserve">  Find exact value for each of the following angles.  Leave answers in simplified radical form.</w:t>
      </w:r>
    </w:p>
    <w:p w14:paraId="230D9099" w14:textId="77777777" w:rsidR="002D3E2A" w:rsidRDefault="002D3E2A" w:rsidP="002D3E2A">
      <w:r>
        <w:t>Find the exact values of the following: (leave answers in simplified radical form)</w:t>
      </w:r>
    </w:p>
    <w:p w14:paraId="5A71140C" w14:textId="77777777" w:rsidR="002D3E2A" w:rsidRDefault="002D3E2A" w:rsidP="002D3E2A">
      <w:r>
        <w:t xml:space="preserve">a)  </w:t>
      </w:r>
      <w:r w:rsidRPr="00D071BB">
        <w:rPr>
          <w:position w:val="-24"/>
        </w:rPr>
        <w:object w:dxaOrig="720" w:dyaOrig="620" w14:anchorId="392FE16C">
          <v:shape id="_x0000_i1032" type="#_x0000_t75" style="width:36pt;height:30.75pt" o:ole="">
            <v:imagedata r:id="rId30" o:title=""/>
          </v:shape>
          <o:OLEObject Type="Embed" ProgID="Equation.DSMT4" ShapeID="_x0000_i1032" DrawAspect="Content" ObjectID="_1637757242" r:id="rId31"/>
        </w:object>
      </w:r>
      <w:r>
        <w:t xml:space="preserve"> </w:t>
      </w:r>
      <w:r>
        <w:tab/>
      </w:r>
      <w:r>
        <w:tab/>
        <w:t xml:space="preserve">                            b)  </w:t>
      </w:r>
      <w:r w:rsidRPr="00D071BB">
        <w:rPr>
          <w:position w:val="-24"/>
        </w:rPr>
        <w:object w:dxaOrig="700" w:dyaOrig="620" w14:anchorId="7CE7C792">
          <v:shape id="_x0000_i1033" type="#_x0000_t75" style="width:35.25pt;height:30.75pt" o:ole="">
            <v:imagedata r:id="rId32" o:title=""/>
          </v:shape>
          <o:OLEObject Type="Embed" ProgID="Equation.DSMT4" ShapeID="_x0000_i1033" DrawAspect="Content" ObjectID="_1637757243" r:id="rId33"/>
        </w:object>
      </w:r>
      <w:r>
        <w:tab/>
      </w:r>
      <w:r>
        <w:tab/>
        <w:t xml:space="preserve">                    c)  </w:t>
      </w:r>
      <w:r w:rsidRPr="00D071BB">
        <w:rPr>
          <w:position w:val="-24"/>
        </w:rPr>
        <w:object w:dxaOrig="720" w:dyaOrig="620" w14:anchorId="62E015FC">
          <v:shape id="_x0000_i1034" type="#_x0000_t75" style="width:36pt;height:30.75pt" o:ole="">
            <v:imagedata r:id="rId34" o:title=""/>
          </v:shape>
          <o:OLEObject Type="Embed" ProgID="Equation.DSMT4" ShapeID="_x0000_i1034" DrawAspect="Content" ObjectID="_1637757244" r:id="rId35"/>
        </w:object>
      </w:r>
      <w:r>
        <w:tab/>
      </w:r>
    </w:p>
    <w:p w14:paraId="3F1B01BA" w14:textId="77777777" w:rsidR="002D3E2A" w:rsidRDefault="002D3E2A" w:rsidP="002D3E2A"/>
    <w:p w14:paraId="0A1E0F98" w14:textId="77777777" w:rsidR="002D3E2A" w:rsidRDefault="002D3E2A" w:rsidP="002D3E2A"/>
    <w:p w14:paraId="42B03133" w14:textId="05789025" w:rsidR="002D3E2A" w:rsidRDefault="002D3E2A" w:rsidP="002D3E2A"/>
    <w:p w14:paraId="7D3E9390" w14:textId="77777777" w:rsidR="00827FA6" w:rsidRDefault="00827FA6" w:rsidP="002D3E2A"/>
    <w:p w14:paraId="1102555F" w14:textId="77777777" w:rsidR="00827FA6" w:rsidRDefault="00827FA6" w:rsidP="002D3E2A"/>
    <w:p w14:paraId="7C5C4AD7" w14:textId="77777777" w:rsidR="002D3E2A" w:rsidRDefault="002D3E2A" w:rsidP="002D3E2A"/>
    <w:p w14:paraId="7BB007B9" w14:textId="77777777" w:rsidR="002D3E2A" w:rsidRDefault="002D3E2A" w:rsidP="002D3E2A"/>
    <w:p w14:paraId="2B253A85" w14:textId="77777777" w:rsidR="002D3E2A" w:rsidRDefault="002D3E2A" w:rsidP="002D3E2A">
      <w:r>
        <w:t xml:space="preserve">d)  </w:t>
      </w:r>
      <w:r w:rsidRPr="00D071BB">
        <w:rPr>
          <w:position w:val="-6"/>
        </w:rPr>
        <w:object w:dxaOrig="540" w:dyaOrig="279" w14:anchorId="49B85EC1">
          <v:shape id="_x0000_i1035" type="#_x0000_t75" style="width:27pt;height:14.25pt" o:ole="">
            <v:imagedata r:id="rId36" o:title=""/>
          </v:shape>
          <o:OLEObject Type="Embed" ProgID="Equation.DSMT4" ShapeID="_x0000_i1035" DrawAspect="Content" ObjectID="_1637757245" r:id="rId37"/>
        </w:object>
      </w:r>
      <w:r>
        <w:tab/>
      </w:r>
      <w:r>
        <w:tab/>
      </w:r>
      <w:r>
        <w:tab/>
      </w:r>
      <w:r>
        <w:tab/>
        <w:t xml:space="preserve">    e)  cos</w:t>
      </w:r>
      <w:r w:rsidRPr="00812938">
        <w:rPr>
          <w:position w:val="-24"/>
        </w:rPr>
        <w:object w:dxaOrig="560" w:dyaOrig="620" w14:anchorId="4117F5C5">
          <v:shape id="_x0000_i1036" type="#_x0000_t75" style="width:27.75pt;height:30.75pt" o:ole="">
            <v:imagedata r:id="rId38" o:title=""/>
          </v:shape>
          <o:OLEObject Type="Embed" ProgID="Equation.3" ShapeID="_x0000_i1036" DrawAspect="Content" ObjectID="_1637757246" r:id="rId39"/>
        </w:object>
      </w:r>
      <w:r>
        <w:tab/>
      </w:r>
      <w:r>
        <w:tab/>
      </w:r>
      <w:r>
        <w:tab/>
        <w:t xml:space="preserve">        f)  cot </w:t>
      </w:r>
      <w:r w:rsidRPr="00812938">
        <w:rPr>
          <w:position w:val="-24"/>
        </w:rPr>
        <w:object w:dxaOrig="639" w:dyaOrig="620" w14:anchorId="4F3C505F">
          <v:shape id="_x0000_i1037" type="#_x0000_t75" style="width:32.25pt;height:30.75pt" o:ole="">
            <v:imagedata r:id="rId40" o:title=""/>
          </v:shape>
          <o:OLEObject Type="Embed" ProgID="Equation.3" ShapeID="_x0000_i1037" DrawAspect="Content" ObjectID="_1637757247" r:id="rId41"/>
        </w:object>
      </w:r>
    </w:p>
    <w:p w14:paraId="4E42D2F6" w14:textId="77777777" w:rsidR="002D3E2A" w:rsidRDefault="002D3E2A" w:rsidP="002D3E2A"/>
    <w:p w14:paraId="74A40E9E" w14:textId="77777777" w:rsidR="002D3E2A" w:rsidRDefault="002D3E2A" w:rsidP="002D3E2A"/>
    <w:p w14:paraId="54D1A8C7" w14:textId="77777777" w:rsidR="002D3E2A" w:rsidRDefault="002D3E2A" w:rsidP="002D3E2A"/>
    <w:p w14:paraId="0A44AAFF" w14:textId="2191D3D6" w:rsidR="002D3E2A" w:rsidRDefault="002D3E2A" w:rsidP="002D3E2A"/>
    <w:p w14:paraId="727886AA" w14:textId="14D3245E" w:rsidR="00827FA6" w:rsidRDefault="00827FA6" w:rsidP="002D3E2A"/>
    <w:p w14:paraId="0326E053" w14:textId="77777777" w:rsidR="00827FA6" w:rsidRDefault="00827FA6" w:rsidP="002D3E2A"/>
    <w:p w14:paraId="07609DCE" w14:textId="77777777" w:rsidR="002D3E2A" w:rsidRDefault="002D3E2A" w:rsidP="002D3E2A"/>
    <w:p w14:paraId="22B10994" w14:textId="6A2819A7" w:rsidR="002D3E2A" w:rsidRDefault="006B32CE" w:rsidP="002D3E2A">
      <w:r>
        <w:rPr>
          <w:b/>
        </w:rPr>
        <w:t>29</w:t>
      </w:r>
      <w:r w:rsidR="002D3E2A" w:rsidRPr="007155A2">
        <w:rPr>
          <w:b/>
        </w:rPr>
        <w:t>)</w:t>
      </w:r>
      <w:r w:rsidR="002D3E2A">
        <w:t xml:space="preserve">   Using the idea of coterminal angles, </w:t>
      </w:r>
      <w:r w:rsidR="00A95B98">
        <w:t>find the exact value of</w:t>
      </w:r>
      <w:r w:rsidR="002D3E2A">
        <w:t xml:space="preserve"> the followi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2D3E2A" w14:paraId="5392018F" w14:textId="77777777" w:rsidTr="00A12CA2">
        <w:tc>
          <w:tcPr>
            <w:tcW w:w="4675" w:type="dxa"/>
          </w:tcPr>
          <w:p w14:paraId="7CC93A78" w14:textId="77777777" w:rsidR="002D3E2A" w:rsidRDefault="002D3E2A" w:rsidP="00A12CA2">
            <w:r>
              <w:t xml:space="preserve">a)  </w:t>
            </w:r>
            <w:r w:rsidRPr="00AE5FD8">
              <w:rPr>
                <w:position w:val="-24"/>
              </w:rPr>
              <w:object w:dxaOrig="780" w:dyaOrig="620" w14:anchorId="57E42321">
                <v:shape id="_x0000_i1038" type="#_x0000_t75" style="width:39pt;height:30.75pt" o:ole="">
                  <v:imagedata r:id="rId42" o:title=""/>
                </v:shape>
                <o:OLEObject Type="Embed" ProgID="Equation.3" ShapeID="_x0000_i1038" DrawAspect="Content" ObjectID="_1637757248" r:id="rId43"/>
              </w:object>
            </w:r>
          </w:p>
        </w:tc>
        <w:tc>
          <w:tcPr>
            <w:tcW w:w="4675" w:type="dxa"/>
          </w:tcPr>
          <w:p w14:paraId="4ED50747" w14:textId="77777777" w:rsidR="002D3E2A" w:rsidRDefault="002D3E2A" w:rsidP="00A12CA2">
            <w:r>
              <w:t xml:space="preserve">b)  </w:t>
            </w:r>
            <w:r w:rsidRPr="00AE5FD8">
              <w:rPr>
                <w:position w:val="-24"/>
              </w:rPr>
              <w:object w:dxaOrig="840" w:dyaOrig="620" w14:anchorId="662481ED">
                <v:shape id="_x0000_i1039" type="#_x0000_t75" style="width:42pt;height:30.75pt" o:ole="">
                  <v:imagedata r:id="rId44" o:title=""/>
                </v:shape>
                <o:OLEObject Type="Embed" ProgID="Equation.3" ShapeID="_x0000_i1039" DrawAspect="Content" ObjectID="_1637757249" r:id="rId45"/>
              </w:object>
            </w:r>
          </w:p>
          <w:p w14:paraId="5D850808" w14:textId="77777777" w:rsidR="002D3E2A" w:rsidRDefault="002D3E2A" w:rsidP="00A12CA2"/>
        </w:tc>
      </w:tr>
    </w:tbl>
    <w:p w14:paraId="23529EF2" w14:textId="77777777" w:rsidR="002D3E2A" w:rsidRDefault="002D3E2A" w:rsidP="002D3E2A"/>
    <w:p w14:paraId="33A87525" w14:textId="77777777" w:rsidR="002D3E2A" w:rsidRDefault="002D3E2A" w:rsidP="002D3E2A"/>
    <w:p w14:paraId="60A2CE01" w14:textId="305991C5" w:rsidR="002D3E2A" w:rsidRDefault="002D3E2A" w:rsidP="002D3E2A"/>
    <w:p w14:paraId="7739FD91" w14:textId="77777777" w:rsidR="006B32CE" w:rsidRDefault="006B32CE" w:rsidP="002D3E2A"/>
    <w:p w14:paraId="60C5D3BA" w14:textId="77777777" w:rsidR="002D3E2A" w:rsidRDefault="002D3E2A" w:rsidP="002D3E2A"/>
    <w:p w14:paraId="20587ED5" w14:textId="77777777" w:rsidR="002D3E2A" w:rsidRDefault="002D3E2A" w:rsidP="002D3E2A"/>
    <w:p w14:paraId="7E06794E" w14:textId="023D59F6" w:rsidR="002D3E2A" w:rsidRDefault="006C4852" w:rsidP="002D3E2A"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6B0D1D7" wp14:editId="13E9F2E3">
                <wp:simplePos x="0" y="0"/>
                <wp:positionH relativeFrom="column">
                  <wp:posOffset>-752475</wp:posOffset>
                </wp:positionH>
                <wp:positionV relativeFrom="paragraph">
                  <wp:posOffset>2256155</wp:posOffset>
                </wp:positionV>
                <wp:extent cx="7543800" cy="1009650"/>
                <wp:effectExtent l="0" t="0" r="0" b="0"/>
                <wp:wrapNone/>
                <wp:docPr id="789" name="Text Box 7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3800" cy="1009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2659FD8D" w14:textId="77777777" w:rsidR="00DD43D3" w:rsidRDefault="00DD43D3">
                            <w:pP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</w:pPr>
                          </w:p>
                          <w:p w14:paraId="4F3FC0D3" w14:textId="1117A398" w:rsidR="00DD43D3" w:rsidRDefault="006B32CE">
                            <w:pP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52EBA960" wp14:editId="35CDB9B1">
                                  <wp:extent cx="7191375" cy="733425"/>
                                  <wp:effectExtent l="0" t="0" r="9525" b="9525"/>
                                  <wp:docPr id="968" name="Picture 968" descr="Screen Clippi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Screen Clippi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2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7229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7192203" cy="73350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704D9F0" w14:textId="77777777" w:rsidR="00EB04EC" w:rsidRDefault="00EB04EC">
                            <w:pP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</w:pPr>
                          </w:p>
                          <w:p w14:paraId="612121A7" w14:textId="24522BE9" w:rsidR="00DD43D3" w:rsidRPr="00DD43D3" w:rsidRDefault="00DD43D3">
                            <w:pPr>
                              <w:rPr>
                                <w:rFonts w:asciiTheme="minorHAnsi" w:eastAsiaTheme="minorHAnsi" w:hAnsiTheme="minorHAnsi" w:cstheme="minorBidi"/>
                                <w:noProof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B0D1D7" id="Text Box 789" o:spid="_x0000_s1110" type="#_x0000_t202" style="position:absolute;margin-left:-59.25pt;margin-top:177.65pt;width:594pt;height:79.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" fillcolor="white [3201]" stroked="f" strokeweight=".5pt">
                <v:textbox>
                  <w:txbxContent>
                    <w:p w14:paraId="2659FD8D" w14:textId="77777777" w:rsidR="00DD43D3" w:rsidRDefault="00DD43D3">
                      <w:pP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</w:pPr>
                    </w:p>
                    <w:p w14:paraId="4F3FC0D3" w14:textId="1117A398" w:rsidR="00DD43D3" w:rsidRDefault="006B32CE">
                      <w:pP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</w:pPr>
                      <w: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52EBA960" wp14:editId="35CDB9B1">
                            <wp:extent cx="7191375" cy="733425"/>
                            <wp:effectExtent l="0" t="0" r="9525" b="9525"/>
                            <wp:docPr id="968" name="Picture 968" descr="Screen Clippi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Screen Clippi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2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7229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7192203" cy="73350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704D9F0" w14:textId="77777777" w:rsidR="00EB04EC" w:rsidRDefault="00EB04EC">
                      <w:pP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</w:pPr>
                    </w:p>
                    <w:p w14:paraId="612121A7" w14:textId="24522BE9" w:rsidR="00DD43D3" w:rsidRPr="00DD43D3" w:rsidRDefault="00DD43D3">
                      <w:pPr>
                        <w:rPr>
                          <w:rFonts w:asciiTheme="minorHAnsi" w:eastAsiaTheme="minorHAnsi" w:hAnsiTheme="minorHAnsi" w:cstheme="minorBidi"/>
                          <w:noProof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D3E2A">
        <w:t>Evaluate each expression:</w:t>
      </w:r>
    </w:p>
    <w:tbl>
      <w:tblPr>
        <w:tblStyle w:val="TableGrid"/>
        <w:tblW w:w="10710" w:type="dxa"/>
        <w:tblInd w:w="-4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1"/>
        <w:gridCol w:w="3357"/>
        <w:gridCol w:w="3542"/>
      </w:tblGrid>
      <w:tr w:rsidR="002D3E2A" w14:paraId="0FB54EB6" w14:textId="77777777" w:rsidTr="00A12CA2">
        <w:tc>
          <w:tcPr>
            <w:tcW w:w="3811" w:type="dxa"/>
          </w:tcPr>
          <w:p w14:paraId="5968B3EC" w14:textId="35A844A5" w:rsidR="002D3E2A" w:rsidRDefault="007155A2" w:rsidP="00A12CA2">
            <w:r w:rsidRPr="007155A2">
              <w:rPr>
                <w:b/>
              </w:rPr>
              <w:t>3</w:t>
            </w:r>
            <w:r w:rsidR="006B32CE">
              <w:rPr>
                <w:b/>
              </w:rPr>
              <w:t>0</w:t>
            </w:r>
            <w:r w:rsidR="002D3E2A" w:rsidRPr="007155A2">
              <w:rPr>
                <w:b/>
              </w:rPr>
              <w:t>)</w:t>
            </w:r>
            <w:r w:rsidR="002D3E2A">
              <w:t xml:space="preserve">  </w:t>
            </w:r>
            <w:r w:rsidR="002D3E2A" w:rsidRPr="003C1EBA">
              <w:rPr>
                <w:position w:val="-34"/>
              </w:rPr>
              <w:object w:dxaOrig="1600" w:dyaOrig="800" w14:anchorId="2199523E">
                <v:shape id="_x0000_i1040" type="#_x0000_t75" style="width:80.25pt;height:39.75pt" o:ole="">
                  <v:imagedata r:id="rId46" o:title=""/>
                </v:shape>
                <o:OLEObject Type="Embed" ProgID="Equation.3" ShapeID="_x0000_i1040" DrawAspect="Content" ObjectID="_1637757250" r:id="rId47"/>
              </w:object>
            </w:r>
          </w:p>
        </w:tc>
        <w:tc>
          <w:tcPr>
            <w:tcW w:w="3357" w:type="dxa"/>
          </w:tcPr>
          <w:p w14:paraId="20CB580D" w14:textId="215987D3" w:rsidR="002D3E2A" w:rsidRDefault="007155A2" w:rsidP="00A12CA2">
            <w:r w:rsidRPr="007155A2">
              <w:rPr>
                <w:b/>
              </w:rPr>
              <w:t>3</w:t>
            </w:r>
            <w:r w:rsidR="006B32CE">
              <w:rPr>
                <w:b/>
              </w:rPr>
              <w:t>1</w:t>
            </w:r>
            <w:r w:rsidR="002D3E2A" w:rsidRPr="007155A2">
              <w:rPr>
                <w:b/>
              </w:rPr>
              <w:t>)</w:t>
            </w:r>
            <w:r w:rsidR="002D3E2A">
              <w:t xml:space="preserve">  </w:t>
            </w:r>
            <w:r w:rsidR="002D3E2A" w:rsidRPr="000D1050">
              <w:rPr>
                <w:position w:val="-28"/>
              </w:rPr>
              <w:object w:dxaOrig="1300" w:dyaOrig="680" w14:anchorId="11F4D2A4">
                <v:shape id="_x0000_i1041" type="#_x0000_t75" style="width:65.25pt;height:33.75pt" o:ole="">
                  <v:imagedata r:id="rId48" o:title=""/>
                </v:shape>
                <o:OLEObject Type="Embed" ProgID="Equation.3" ShapeID="_x0000_i1041" DrawAspect="Content" ObjectID="_1637757251" r:id="rId49"/>
              </w:object>
            </w:r>
          </w:p>
        </w:tc>
        <w:tc>
          <w:tcPr>
            <w:tcW w:w="3542" w:type="dxa"/>
          </w:tcPr>
          <w:p w14:paraId="33FDB31B" w14:textId="77777777" w:rsidR="002D3E2A" w:rsidRDefault="002D3E2A" w:rsidP="00A12CA2"/>
          <w:p w14:paraId="26CCD81E" w14:textId="11501584" w:rsidR="002D3E2A" w:rsidRDefault="007155A2" w:rsidP="00A12CA2">
            <w:r>
              <w:rPr>
                <w:b/>
              </w:rPr>
              <w:t>3</w:t>
            </w:r>
            <w:r w:rsidR="006B32CE">
              <w:rPr>
                <w:b/>
              </w:rPr>
              <w:t>2</w:t>
            </w:r>
            <w:r w:rsidR="002D3E2A" w:rsidRPr="007155A2">
              <w:rPr>
                <w:b/>
              </w:rPr>
              <w:t>)</w:t>
            </w:r>
            <w:r w:rsidR="002D3E2A">
              <w:t xml:space="preserve">  </w:t>
            </w:r>
            <w:r w:rsidR="002D3E2A" w:rsidRPr="000D1050">
              <w:rPr>
                <w:position w:val="-10"/>
              </w:rPr>
              <w:object w:dxaOrig="1359" w:dyaOrig="340" w14:anchorId="7841A74E">
                <v:shape id="_x0000_i1042" type="#_x0000_t75" style="width:67.5pt;height:17.25pt" o:ole="">
                  <v:imagedata r:id="rId50" o:title=""/>
                </v:shape>
                <o:OLEObject Type="Embed" ProgID="Equation.3" ShapeID="_x0000_i1042" DrawAspect="Content" ObjectID="_1637757252" r:id="rId51"/>
              </w:object>
            </w:r>
          </w:p>
          <w:p w14:paraId="1B8BD16A" w14:textId="07D07743" w:rsidR="002D3E2A" w:rsidRDefault="002D3E2A" w:rsidP="00A12CA2"/>
          <w:p w14:paraId="637C01A8" w14:textId="27586C57" w:rsidR="00DF7BBA" w:rsidRDefault="00DF7BBA" w:rsidP="00A12CA2"/>
          <w:p w14:paraId="06410513" w14:textId="4E0DA331" w:rsidR="00DF7BBA" w:rsidRDefault="00DF7BBA" w:rsidP="00A12CA2"/>
          <w:p w14:paraId="7C3A741A" w14:textId="6984F976" w:rsidR="00EB04EC" w:rsidRDefault="00EB04EC" w:rsidP="00A12CA2"/>
          <w:p w14:paraId="2D6312FD" w14:textId="77777777" w:rsidR="00EB04EC" w:rsidRDefault="00EB04EC" w:rsidP="00A12CA2"/>
          <w:p w14:paraId="293DB6E2" w14:textId="77777777" w:rsidR="00DF7BBA" w:rsidRDefault="00DF7BBA" w:rsidP="00A12CA2"/>
          <w:p w14:paraId="540192E5" w14:textId="77777777" w:rsidR="00DD43D3" w:rsidRDefault="00DD43D3" w:rsidP="00A12CA2"/>
          <w:p w14:paraId="2071C91E" w14:textId="77777777" w:rsidR="002D3E2A" w:rsidRDefault="002D3E2A" w:rsidP="00A12CA2"/>
          <w:p w14:paraId="73027643" w14:textId="77777777" w:rsidR="006C4852" w:rsidRDefault="006C4852" w:rsidP="00A12CA2"/>
          <w:p w14:paraId="74283A01" w14:textId="77777777" w:rsidR="002D3E2A" w:rsidRDefault="002D3E2A" w:rsidP="00A12CA2"/>
          <w:p w14:paraId="464625FC" w14:textId="77777777" w:rsidR="002D3E2A" w:rsidRDefault="002D3E2A" w:rsidP="00A12CA2"/>
          <w:p w14:paraId="0C2C0480" w14:textId="77777777" w:rsidR="002D3E2A" w:rsidRDefault="002D3E2A" w:rsidP="00A12CA2"/>
        </w:tc>
      </w:tr>
    </w:tbl>
    <w:p w14:paraId="5C9BEBB2" w14:textId="77777777" w:rsidR="006C4852" w:rsidRDefault="006C4852" w:rsidP="002D3E2A">
      <w:pPr>
        <w:rPr>
          <w:b/>
          <w:u w:val="single"/>
        </w:rPr>
      </w:pPr>
    </w:p>
    <w:p w14:paraId="0260A877" w14:textId="77777777" w:rsidR="006C4852" w:rsidRDefault="006C4852" w:rsidP="002D3E2A">
      <w:pPr>
        <w:rPr>
          <w:b/>
          <w:u w:val="single"/>
        </w:rPr>
      </w:pPr>
    </w:p>
    <w:p w14:paraId="0EB488EF" w14:textId="77777777" w:rsidR="006C4852" w:rsidRDefault="006C4852" w:rsidP="002D3E2A">
      <w:pPr>
        <w:rPr>
          <w:b/>
          <w:u w:val="single"/>
        </w:rPr>
      </w:pPr>
    </w:p>
    <w:p w14:paraId="7D920AF3" w14:textId="20748E02" w:rsidR="00075039" w:rsidRPr="00075039" w:rsidRDefault="00075039" w:rsidP="002D3E2A">
      <w:pPr>
        <w:rPr>
          <w:b/>
          <w:u w:val="single"/>
        </w:rPr>
      </w:pPr>
      <w:r w:rsidRPr="00075039">
        <w:rPr>
          <w:b/>
          <w:u w:val="single"/>
        </w:rPr>
        <w:t>Chapter 5</w:t>
      </w:r>
    </w:p>
    <w:p w14:paraId="69104EED" w14:textId="50C05537" w:rsidR="002D3E2A" w:rsidRDefault="002D3E2A" w:rsidP="002D3E2A">
      <w:r>
        <w:t xml:space="preserve">Solve for </w:t>
      </w:r>
      <w:r>
        <w:rPr>
          <w:rFonts w:ascii="Cambria Math" w:hAnsi="Cambria Math"/>
        </w:rPr>
        <w:t>𝜃</w:t>
      </w:r>
      <w:r>
        <w:t xml:space="preserve"> on the interval of [0, 2π)</w:t>
      </w:r>
    </w:p>
    <w:p w14:paraId="31B0BDFA" w14:textId="45822D3E" w:rsidR="002D3E2A" w:rsidRDefault="002D3E2A" w:rsidP="002D3E2A">
      <w:pPr>
        <w:rPr>
          <w:b/>
        </w:rPr>
      </w:pPr>
      <w:r>
        <w:rPr>
          <w:b/>
        </w:rPr>
        <w:t>3</w:t>
      </w:r>
      <w:r w:rsidR="006B32CE">
        <w:rPr>
          <w:b/>
        </w:rPr>
        <w:t>3</w:t>
      </w:r>
      <w:r>
        <w:rPr>
          <w:b/>
        </w:rPr>
        <w:t xml:space="preserve">)  </w:t>
      </w:r>
      <w:r>
        <w:rPr>
          <w:b/>
          <w:position w:val="-6"/>
        </w:rPr>
        <w:object w:dxaOrig="915" w:dyaOrig="285" w14:anchorId="13CB0536">
          <v:shape id="_x0000_i1043" type="#_x0000_t75" style="width:45.75pt;height:14.25pt" o:ole="">
            <v:imagedata r:id="rId52" o:title=""/>
          </v:shape>
          <o:OLEObject Type="Embed" ProgID="Equation.3" ShapeID="_x0000_i1043" DrawAspect="Content" ObjectID="_1637757253" r:id="rId53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3</w:t>
      </w:r>
      <w:r w:rsidR="006B32CE">
        <w:rPr>
          <w:b/>
        </w:rPr>
        <w:t>4</w:t>
      </w:r>
      <w:r>
        <w:rPr>
          <w:b/>
        </w:rPr>
        <w:t xml:space="preserve">)  </w:t>
      </w:r>
      <w:r>
        <w:rPr>
          <w:b/>
          <w:position w:val="-6"/>
        </w:rPr>
        <w:object w:dxaOrig="1095" w:dyaOrig="345" w14:anchorId="6E939340">
          <v:shape id="_x0000_i1044" type="#_x0000_t75" style="width:54.75pt;height:17.25pt" o:ole="">
            <v:imagedata r:id="rId54" o:title=""/>
          </v:shape>
          <o:OLEObject Type="Embed" ProgID="Equation.3" ShapeID="_x0000_i1044" DrawAspect="Content" ObjectID="_1637757254" r:id="rId55"/>
        </w:object>
      </w:r>
    </w:p>
    <w:p w14:paraId="6474FE87" w14:textId="77777777" w:rsidR="002D3E2A" w:rsidRDefault="002D3E2A" w:rsidP="002D3E2A">
      <w:pPr>
        <w:rPr>
          <w:b/>
        </w:rPr>
      </w:pPr>
    </w:p>
    <w:p w14:paraId="775571A8" w14:textId="50B52BBF" w:rsidR="002D3E2A" w:rsidRDefault="002D3E2A" w:rsidP="002D3E2A">
      <w:pPr>
        <w:rPr>
          <w:b/>
        </w:rPr>
      </w:pPr>
    </w:p>
    <w:p w14:paraId="515C2CAE" w14:textId="582AF76F" w:rsidR="00B65648" w:rsidRDefault="00B65648" w:rsidP="002D3E2A">
      <w:pPr>
        <w:rPr>
          <w:b/>
        </w:rPr>
      </w:pPr>
    </w:p>
    <w:p w14:paraId="03635091" w14:textId="77777777" w:rsidR="00B65648" w:rsidRDefault="00B65648" w:rsidP="002D3E2A">
      <w:pPr>
        <w:rPr>
          <w:b/>
        </w:rPr>
      </w:pPr>
    </w:p>
    <w:p w14:paraId="1D61032A" w14:textId="77777777" w:rsidR="002D3E2A" w:rsidRDefault="002D3E2A" w:rsidP="002D3E2A">
      <w:pPr>
        <w:rPr>
          <w:b/>
        </w:rPr>
      </w:pPr>
    </w:p>
    <w:p w14:paraId="2DC32432" w14:textId="77777777" w:rsidR="002D3E2A" w:rsidRDefault="002D3E2A" w:rsidP="002D3E2A">
      <w:pPr>
        <w:rPr>
          <w:b/>
        </w:rPr>
      </w:pPr>
    </w:p>
    <w:p w14:paraId="32506603" w14:textId="3A20CE62" w:rsidR="002D3E2A" w:rsidRDefault="002D3E2A" w:rsidP="002D3E2A">
      <w:pPr>
        <w:rPr>
          <w:b/>
        </w:rPr>
      </w:pPr>
      <w:r>
        <w:rPr>
          <w:b/>
        </w:rPr>
        <w:t>3</w:t>
      </w:r>
      <w:r w:rsidR="006B32CE">
        <w:rPr>
          <w:b/>
        </w:rPr>
        <w:t>5</w:t>
      </w:r>
      <w:r>
        <w:rPr>
          <w:b/>
        </w:rPr>
        <w:t xml:space="preserve">)  </w:t>
      </w:r>
      <w:r>
        <w:rPr>
          <w:b/>
          <w:position w:val="-6"/>
        </w:rPr>
        <w:object w:dxaOrig="1455" w:dyaOrig="315" w14:anchorId="2E84E5A7">
          <v:shape id="_x0000_i1045" type="#_x0000_t75" style="width:72.75pt;height:15.75pt" o:ole="">
            <v:imagedata r:id="rId56" o:title=""/>
          </v:shape>
          <o:OLEObject Type="Embed" ProgID="Equation.3" ShapeID="_x0000_i1045" DrawAspect="Content" ObjectID="_1637757255" r:id="rId57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3</w:t>
      </w:r>
      <w:r w:rsidR="006B32CE">
        <w:rPr>
          <w:b/>
        </w:rPr>
        <w:t>6</w:t>
      </w:r>
      <w:r>
        <w:rPr>
          <w:b/>
        </w:rPr>
        <w:t xml:space="preserve">)  </w:t>
      </w:r>
      <w:r>
        <w:rPr>
          <w:b/>
          <w:position w:val="-6"/>
        </w:rPr>
        <w:object w:dxaOrig="1140" w:dyaOrig="315" w14:anchorId="3B6B049F">
          <v:shape id="_x0000_i1046" type="#_x0000_t75" style="width:57pt;height:15.75pt" o:ole="">
            <v:imagedata r:id="rId58" o:title=""/>
          </v:shape>
          <o:OLEObject Type="Embed" ProgID="Equation.3" ShapeID="_x0000_i1046" DrawAspect="Content" ObjectID="_1637757256" r:id="rId59"/>
        </w:object>
      </w:r>
    </w:p>
    <w:p w14:paraId="51663E61" w14:textId="77777777" w:rsidR="002D3E2A" w:rsidRDefault="002D3E2A" w:rsidP="002D3E2A">
      <w:pPr>
        <w:rPr>
          <w:b/>
        </w:rPr>
      </w:pPr>
    </w:p>
    <w:p w14:paraId="5A73FF68" w14:textId="77777777" w:rsidR="002D3E2A" w:rsidRDefault="002D3E2A" w:rsidP="002D3E2A">
      <w:pPr>
        <w:rPr>
          <w:b/>
        </w:rPr>
      </w:pPr>
    </w:p>
    <w:p w14:paraId="2F1A0F66" w14:textId="77777777" w:rsidR="002D3E2A" w:rsidRDefault="002D3E2A" w:rsidP="002D3E2A">
      <w:pPr>
        <w:rPr>
          <w:b/>
        </w:rPr>
      </w:pPr>
    </w:p>
    <w:p w14:paraId="15CD94FF" w14:textId="77777777" w:rsidR="002D3E2A" w:rsidRDefault="002D3E2A" w:rsidP="002D3E2A">
      <w:pPr>
        <w:rPr>
          <w:b/>
        </w:rPr>
      </w:pPr>
    </w:p>
    <w:p w14:paraId="0AD9C56B" w14:textId="77777777" w:rsidR="002D3E2A" w:rsidRDefault="002D3E2A" w:rsidP="002D3E2A">
      <w:pPr>
        <w:rPr>
          <w:b/>
        </w:rPr>
      </w:pPr>
    </w:p>
    <w:p w14:paraId="5F7757FC" w14:textId="77777777" w:rsidR="002D3E2A" w:rsidRDefault="002D3E2A" w:rsidP="002D3E2A">
      <w:pPr>
        <w:rPr>
          <w:b/>
        </w:rPr>
      </w:pPr>
    </w:p>
    <w:p w14:paraId="00774EA5" w14:textId="77777777" w:rsidR="002D3E2A" w:rsidRDefault="002D3E2A" w:rsidP="002D3E2A">
      <w:pPr>
        <w:rPr>
          <w:b/>
        </w:rPr>
      </w:pPr>
    </w:p>
    <w:p w14:paraId="7C10B939" w14:textId="77777777" w:rsidR="002D3E2A" w:rsidRDefault="002D3E2A" w:rsidP="002D3E2A">
      <w:pPr>
        <w:rPr>
          <w:b/>
        </w:rPr>
      </w:pPr>
    </w:p>
    <w:p w14:paraId="289EC322" w14:textId="77777777" w:rsidR="002D3E2A" w:rsidRDefault="002D3E2A" w:rsidP="002D3E2A">
      <w:pPr>
        <w:rPr>
          <w:b/>
        </w:rPr>
      </w:pPr>
    </w:p>
    <w:p w14:paraId="6DB0C54B" w14:textId="77777777" w:rsidR="002D3E2A" w:rsidRDefault="002D3E2A" w:rsidP="002D3E2A">
      <w:pPr>
        <w:rPr>
          <w:b/>
        </w:rPr>
      </w:pPr>
    </w:p>
    <w:p w14:paraId="0914E940" w14:textId="54B49F20" w:rsidR="0092299B" w:rsidRDefault="006B32CE" w:rsidP="00200FE7">
      <w:pPr>
        <w:rPr>
          <w:b/>
        </w:rPr>
      </w:pPr>
      <w:r>
        <w:rPr>
          <w:b/>
        </w:rPr>
        <w:t>37</w:t>
      </w:r>
      <w:r w:rsidR="002D3E2A">
        <w:rPr>
          <w:b/>
        </w:rPr>
        <w:t xml:space="preserve">)  </w:t>
      </w:r>
      <w:r w:rsidR="002D3E2A">
        <w:rPr>
          <w:b/>
          <w:position w:val="-6"/>
        </w:rPr>
        <w:object w:dxaOrig="2235" w:dyaOrig="315" w14:anchorId="0B8120C1">
          <v:shape id="_x0000_i1047" type="#_x0000_t75" style="width:111.75pt;height:15.75pt" o:ole="">
            <v:imagedata r:id="rId60" o:title=""/>
          </v:shape>
          <o:OLEObject Type="Embed" ProgID="Equation.3" ShapeID="_x0000_i1047" DrawAspect="Content" ObjectID="_1637757257" r:id="rId61"/>
        </w:object>
      </w:r>
      <w:r w:rsidR="0092299B">
        <w:rPr>
          <w:b/>
        </w:rPr>
        <w:t xml:space="preserve">                                       </w:t>
      </w:r>
      <w:r>
        <w:rPr>
          <w:b/>
        </w:rPr>
        <w:t>38</w:t>
      </w:r>
      <w:r w:rsidR="002D3E2A">
        <w:rPr>
          <w:b/>
        </w:rPr>
        <w:t xml:space="preserve">)  </w:t>
      </w:r>
      <m:oMath>
        <m:r>
          <m:rPr>
            <m:sty m:val="bi"/>
          </m:rPr>
          <w:rPr>
            <w:rFonts w:ascii="Cambria Math" w:hAnsi="Cambria Math"/>
          </w:rPr>
          <m:t>cos x tan x-cos x</m:t>
        </m:r>
        <m:r>
          <m:rPr>
            <m:sty m:val="bi"/>
          </m:rPr>
          <w:rPr>
            <w:rFonts w:ascii="Cambria Math"/>
          </w:rPr>
          <m:t>=0</m:t>
        </m:r>
      </m:oMath>
      <w:r w:rsidR="002D3E2A">
        <w:rPr>
          <w:b/>
        </w:rPr>
        <w:tab/>
      </w:r>
      <w:r w:rsidR="002D3E2A">
        <w:rPr>
          <w:b/>
        </w:rPr>
        <w:tab/>
      </w:r>
    </w:p>
    <w:p w14:paraId="29FB20C1" w14:textId="77777777" w:rsidR="0092299B" w:rsidRDefault="0092299B" w:rsidP="00200FE7">
      <w:pPr>
        <w:rPr>
          <w:b/>
        </w:rPr>
      </w:pPr>
    </w:p>
    <w:p w14:paraId="6429C6B5" w14:textId="77777777" w:rsidR="0092299B" w:rsidRDefault="0092299B" w:rsidP="00200FE7">
      <w:pPr>
        <w:rPr>
          <w:b/>
        </w:rPr>
      </w:pPr>
    </w:p>
    <w:p w14:paraId="22E0871C" w14:textId="77777777" w:rsidR="0092299B" w:rsidRDefault="0092299B" w:rsidP="00200FE7">
      <w:pPr>
        <w:rPr>
          <w:b/>
        </w:rPr>
      </w:pPr>
    </w:p>
    <w:p w14:paraId="541BC0DE" w14:textId="77777777" w:rsidR="0092299B" w:rsidRDefault="0092299B" w:rsidP="00200FE7">
      <w:pPr>
        <w:rPr>
          <w:b/>
        </w:rPr>
      </w:pPr>
    </w:p>
    <w:p w14:paraId="1CACD2C1" w14:textId="77777777" w:rsidR="0092299B" w:rsidRDefault="0092299B" w:rsidP="00200FE7">
      <w:pPr>
        <w:rPr>
          <w:b/>
        </w:rPr>
      </w:pPr>
    </w:p>
    <w:p w14:paraId="705A8EBB" w14:textId="77777777" w:rsidR="0092299B" w:rsidRDefault="0092299B" w:rsidP="00200FE7">
      <w:pPr>
        <w:rPr>
          <w:b/>
        </w:rPr>
      </w:pPr>
    </w:p>
    <w:p w14:paraId="11FB116A" w14:textId="04E552B6" w:rsidR="0092299B" w:rsidRDefault="0092299B" w:rsidP="00200FE7">
      <w:pPr>
        <w:rPr>
          <w:b/>
        </w:rPr>
      </w:pPr>
    </w:p>
    <w:p w14:paraId="6CA2B91A" w14:textId="77777777" w:rsidR="00C41F8C" w:rsidRDefault="00C41F8C" w:rsidP="00200FE7">
      <w:pPr>
        <w:rPr>
          <w:b/>
        </w:rPr>
      </w:pPr>
    </w:p>
    <w:p w14:paraId="5EAA4953" w14:textId="77777777" w:rsidR="0092299B" w:rsidRDefault="0092299B" w:rsidP="00200FE7">
      <w:pPr>
        <w:rPr>
          <w:b/>
        </w:rPr>
      </w:pPr>
    </w:p>
    <w:p w14:paraId="39C4B5EF" w14:textId="77777777" w:rsidR="0092299B" w:rsidRDefault="0092299B" w:rsidP="00200FE7">
      <w:pPr>
        <w:rPr>
          <w:b/>
        </w:rPr>
      </w:pPr>
    </w:p>
    <w:p w14:paraId="539F1BE3" w14:textId="77777777" w:rsidR="0092299B" w:rsidRDefault="0092299B" w:rsidP="00200FE7">
      <w:pPr>
        <w:rPr>
          <w:b/>
        </w:rPr>
      </w:pPr>
    </w:p>
    <w:p w14:paraId="21B2E34D" w14:textId="352EC5A1" w:rsidR="002D3E2A" w:rsidRPr="0092299B" w:rsidRDefault="006B32CE" w:rsidP="00200FE7">
      <w:pPr>
        <w:rPr>
          <w:b/>
        </w:rPr>
      </w:pPr>
      <w:r>
        <w:rPr>
          <w:b/>
        </w:rPr>
        <w:t>39</w:t>
      </w:r>
      <w:r w:rsidR="002D3E2A">
        <w:rPr>
          <w:b/>
        </w:rPr>
        <w:t xml:space="preserve">)  </w:t>
      </w:r>
      <m:oMath>
        <m:func>
          <m:funcPr>
            <m:ctrlPr>
              <w:rPr>
                <w:rFonts w:ascii="Cambria Math" w:hAnsi="Cambria Math"/>
                <w:b/>
                <w:i/>
              </w:rPr>
            </m:ctrlPr>
          </m:funcPr>
          <m:fName>
            <m:r>
              <m:rPr>
                <m:sty m:val="bi"/>
              </m:rPr>
              <w:rPr>
                <w:rFonts w:ascii="Cambria Math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/>
              </w:rPr>
              <m:t>2</m:t>
            </m:r>
          </m:e>
        </m:func>
        <m:r>
          <m:rPr>
            <m:sty m:val="bi"/>
          </m:rPr>
          <w:rPr>
            <w:rFonts w:ascii="Cambria Math"/>
          </w:rPr>
          <m:t>θ+1=0</m:t>
        </m:r>
      </m:oMath>
      <w:r w:rsidR="008425DF">
        <w:rPr>
          <w:b/>
        </w:rPr>
        <w:tab/>
      </w:r>
      <w:r w:rsidR="008425DF">
        <w:rPr>
          <w:b/>
        </w:rPr>
        <w:tab/>
      </w:r>
      <w:r w:rsidR="008425DF">
        <w:rPr>
          <w:b/>
        </w:rPr>
        <w:tab/>
      </w:r>
      <w:r w:rsidR="008425DF">
        <w:rPr>
          <w:b/>
        </w:rPr>
        <w:tab/>
      </w:r>
      <w:r w:rsidR="008425DF">
        <w:rPr>
          <w:b/>
        </w:rPr>
        <w:tab/>
      </w:r>
      <w:r w:rsidR="00297AF5">
        <w:rPr>
          <w:b/>
        </w:rPr>
        <w:t>4</w:t>
      </w:r>
      <w:r>
        <w:rPr>
          <w:b/>
        </w:rPr>
        <w:t>0</w:t>
      </w:r>
      <w:proofErr w:type="gramStart"/>
      <w:r w:rsidR="00297AF5">
        <w:rPr>
          <w:b/>
        </w:rPr>
        <w:t xml:space="preserve">)  </w:t>
      </w:r>
      <w:r w:rsidR="00A8280A">
        <w:rPr>
          <w:b/>
        </w:rPr>
        <w:t>2</w:t>
      </w:r>
      <w:proofErr w:type="gramEnd"/>
      <w:r w:rsidR="00297AF5">
        <w:rPr>
          <w:b/>
        </w:rPr>
        <w:t>cos 4</w:t>
      </w:r>
      <m:oMath>
        <m:r>
          <m:rPr>
            <m:sty m:val="bi"/>
          </m:rPr>
          <w:rPr>
            <w:rFonts w:ascii="Cambria Math"/>
          </w:rPr>
          <m:t xml:space="preserve"> θ</m:t>
        </m:r>
        <m:r>
          <m:rPr>
            <m:sty m:val="bi"/>
          </m:rPr>
          <w:rPr>
            <w:rFonts w:ascii="Cambria Math"/>
          </w:rPr>
          <m:t>-</m:t>
        </m:r>
        <m:r>
          <m:rPr>
            <m:sty m:val="bi"/>
          </m:rPr>
          <w:rPr>
            <w:rFonts w:ascii="Cambria Math" w:hAnsi="Cambria Math"/>
          </w:rPr>
          <m:t>√</m:t>
        </m:r>
        <m:r>
          <m:rPr>
            <m:sty m:val="bi"/>
          </m:rPr>
          <w:rPr>
            <w:rFonts w:ascii="Cambria Math"/>
          </w:rPr>
          <m:t>2</m:t>
        </m:r>
      </m:oMath>
      <w:r w:rsidR="00690C7A">
        <w:rPr>
          <w:b/>
        </w:rPr>
        <w:t xml:space="preserve"> = 0</w:t>
      </w:r>
      <w:r w:rsidR="00297AF5">
        <w:rPr>
          <w:b/>
        </w:rPr>
        <w:t xml:space="preserve"> </w:t>
      </w:r>
    </w:p>
    <w:p w14:paraId="66C6B8B8" w14:textId="77777777" w:rsidR="002D3E2A" w:rsidRDefault="002D3E2A" w:rsidP="002D3E2A"/>
    <w:p w14:paraId="70A94A13" w14:textId="77777777" w:rsidR="002D3E2A" w:rsidRDefault="002D3E2A" w:rsidP="002D3E2A"/>
    <w:p w14:paraId="298BB5F0" w14:textId="77777777" w:rsidR="002D3E2A" w:rsidRDefault="002D3E2A" w:rsidP="002D3E2A"/>
    <w:p w14:paraId="6FCF758D" w14:textId="77777777" w:rsidR="002D3E2A" w:rsidRDefault="002D3E2A" w:rsidP="002D3E2A"/>
    <w:p w14:paraId="04DD995D" w14:textId="641B9B31" w:rsidR="002D3E2A" w:rsidRDefault="002D3E2A" w:rsidP="002D3E2A"/>
    <w:p w14:paraId="121D9805" w14:textId="145DBCE7" w:rsidR="00426818" w:rsidRDefault="00426818" w:rsidP="002D3E2A"/>
    <w:p w14:paraId="161C7AC6" w14:textId="77777777" w:rsidR="000042E5" w:rsidRDefault="000042E5" w:rsidP="002D3E2A"/>
    <w:p w14:paraId="76F30534" w14:textId="5A41FB68" w:rsidR="00426818" w:rsidRDefault="00426818" w:rsidP="002D3E2A"/>
    <w:p w14:paraId="3056AA4F" w14:textId="77777777" w:rsidR="00DF7BBA" w:rsidRDefault="00DF7BBA" w:rsidP="002D3E2A"/>
    <w:p w14:paraId="5F869718" w14:textId="77777777" w:rsidR="003F1B79" w:rsidRDefault="003F1B79" w:rsidP="002D3E2A"/>
    <w:p w14:paraId="44513111" w14:textId="686F0676" w:rsidR="002D3E2A" w:rsidRDefault="00426818" w:rsidP="002D3E2A">
      <w:r>
        <w:rPr>
          <w:rFonts w:asciiTheme="minorHAnsi" w:eastAsiaTheme="minorHAnsi" w:hAnsiTheme="minorHAnsi" w:cstheme="minorBidi"/>
          <w:noProof/>
          <w:sz w:val="20"/>
          <w:szCs w:val="20"/>
        </w:rPr>
        <w:drawing>
          <wp:inline distT="0" distB="0" distL="0" distR="0" wp14:anchorId="0657CA6B" wp14:editId="2BD1C31E">
            <wp:extent cx="6400800" cy="1482592"/>
            <wp:effectExtent l="0" t="0" r="0" b="3810"/>
            <wp:docPr id="970" name="Picture 970" descr="Screen Clipp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creen Clippin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459" b="168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48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C3607C" w14:textId="77777777" w:rsidR="00827FA6" w:rsidRDefault="00827FA6" w:rsidP="003F1B79">
      <w:pPr>
        <w:pStyle w:val="problems"/>
        <w:ind w:left="0" w:firstLine="0"/>
      </w:pPr>
    </w:p>
    <w:p w14:paraId="388C015E" w14:textId="01C4B0E8" w:rsidR="003F1B79" w:rsidRDefault="003F1B79" w:rsidP="003F1B79">
      <w:pPr>
        <w:pStyle w:val="problems"/>
        <w:ind w:left="0" w:firstLine="0"/>
      </w:pPr>
      <w:r>
        <w:t>Simplify the following using identities:</w:t>
      </w:r>
    </w:p>
    <w:p w14:paraId="6E1D354F" w14:textId="3FB332FA" w:rsidR="003F1B79" w:rsidRDefault="003F1B79" w:rsidP="003F1B79">
      <w:pPr>
        <w:pStyle w:val="problems"/>
        <w:rPr>
          <w:b/>
        </w:rPr>
      </w:pPr>
      <w:r>
        <w:rPr>
          <w:b/>
        </w:rPr>
        <w:t>4</w:t>
      </w:r>
      <w:r w:rsidR="006B32CE">
        <w:rPr>
          <w:b/>
        </w:rPr>
        <w:t>1</w:t>
      </w:r>
      <w:r>
        <w:rPr>
          <w:b/>
        </w:rPr>
        <w:t xml:space="preserve">)  </w:t>
      </w:r>
      <w:r>
        <w:rPr>
          <w:b/>
          <w:position w:val="-6"/>
        </w:rPr>
        <w:object w:dxaOrig="1395" w:dyaOrig="285" w14:anchorId="129E98EE">
          <v:shape id="_x0000_i1048" type="#_x0000_t75" style="width:69.75pt;height:14.25pt" o:ole="">
            <v:imagedata r:id="rId63" o:title=""/>
          </v:shape>
          <o:OLEObject Type="Embed" ProgID="Equation.3" ShapeID="_x0000_i1048" DrawAspect="Content" ObjectID="_1637757258" r:id="rId64"/>
        </w:object>
      </w:r>
      <w:r>
        <w:rPr>
          <w:b/>
        </w:rPr>
        <w:tab/>
      </w:r>
      <w:r>
        <w:rPr>
          <w:b/>
        </w:rPr>
        <w:tab/>
      </w:r>
      <w:r w:rsidR="00426818">
        <w:rPr>
          <w:b/>
        </w:rPr>
        <w:t xml:space="preserve">       </w:t>
      </w:r>
      <w:r>
        <w:rPr>
          <w:b/>
        </w:rPr>
        <w:t>4</w:t>
      </w:r>
      <w:r w:rsidR="006B32CE">
        <w:rPr>
          <w:b/>
        </w:rPr>
        <w:t>2</w:t>
      </w:r>
      <w:r>
        <w:rPr>
          <w:b/>
        </w:rPr>
        <w:t xml:space="preserve">)  </w:t>
      </w:r>
      <w:r>
        <w:rPr>
          <w:b/>
          <w:position w:val="-24"/>
        </w:rPr>
        <w:object w:dxaOrig="1725" w:dyaOrig="660" w14:anchorId="695D9EDA">
          <v:shape id="_x0000_i1049" type="#_x0000_t75" style="width:86.25pt;height:33pt" o:ole="">
            <v:imagedata r:id="rId65" o:title=""/>
          </v:shape>
          <o:OLEObject Type="Embed" ProgID="Equation.3" ShapeID="_x0000_i1049" DrawAspect="Content" ObjectID="_1637757259" r:id="rId6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4</w:t>
      </w:r>
      <w:r w:rsidR="006B32CE">
        <w:rPr>
          <w:b/>
        </w:rPr>
        <w:t>3</w:t>
      </w:r>
      <w:r>
        <w:rPr>
          <w:b/>
        </w:rPr>
        <w:t xml:space="preserve">)  </w:t>
      </w:r>
      <w:r>
        <w:rPr>
          <w:b/>
          <w:position w:val="-24"/>
        </w:rPr>
        <w:object w:dxaOrig="1215" w:dyaOrig="660" w14:anchorId="47A3FA78">
          <v:shape id="_x0000_i1050" type="#_x0000_t75" style="width:60.75pt;height:33pt" o:ole="">
            <v:imagedata r:id="rId67" o:title=""/>
          </v:shape>
          <o:OLEObject Type="Embed" ProgID="Equation.3" ShapeID="_x0000_i1050" DrawAspect="Content" ObjectID="_1637757260" r:id="rId68"/>
        </w:object>
      </w:r>
    </w:p>
    <w:p w14:paraId="71930072" w14:textId="77777777" w:rsidR="003F1B79" w:rsidRDefault="003F1B79" w:rsidP="003F1B79">
      <w:pPr>
        <w:pStyle w:val="problems"/>
      </w:pPr>
    </w:p>
    <w:p w14:paraId="2F851338" w14:textId="77777777" w:rsidR="003F1B79" w:rsidRDefault="003F1B79" w:rsidP="003F1B79">
      <w:pPr>
        <w:pStyle w:val="problems"/>
      </w:pPr>
    </w:p>
    <w:p w14:paraId="1F3F2449" w14:textId="77777777" w:rsidR="003F1B79" w:rsidRDefault="003F1B79" w:rsidP="003F1B79">
      <w:pPr>
        <w:pStyle w:val="problems"/>
      </w:pPr>
    </w:p>
    <w:p w14:paraId="545FCF4C" w14:textId="77777777" w:rsidR="003F1B79" w:rsidRDefault="003F1B79" w:rsidP="003F1B79">
      <w:pPr>
        <w:pStyle w:val="problems"/>
      </w:pPr>
    </w:p>
    <w:p w14:paraId="7AA07B16" w14:textId="77777777" w:rsidR="003F1B79" w:rsidRDefault="003F1B79" w:rsidP="003F1B79">
      <w:pPr>
        <w:pStyle w:val="problems"/>
      </w:pPr>
    </w:p>
    <w:p w14:paraId="799EEB15" w14:textId="77777777" w:rsidR="003F1B79" w:rsidRDefault="003F1B79" w:rsidP="003F1B79">
      <w:pPr>
        <w:pStyle w:val="problems"/>
      </w:pPr>
    </w:p>
    <w:p w14:paraId="60AD7AA4" w14:textId="77777777" w:rsidR="003F1B79" w:rsidRDefault="003F1B79" w:rsidP="003F1B79">
      <w:pPr>
        <w:pStyle w:val="problems"/>
        <w:ind w:left="0" w:firstLine="0"/>
      </w:pPr>
    </w:p>
    <w:p w14:paraId="7A46C2B6" w14:textId="77777777" w:rsidR="003F1B79" w:rsidRDefault="003F1B79" w:rsidP="003F1B79">
      <w:pPr>
        <w:pStyle w:val="problems"/>
      </w:pPr>
    </w:p>
    <w:p w14:paraId="07A8B7DB" w14:textId="77777777" w:rsidR="003F1B79" w:rsidRDefault="003F1B79" w:rsidP="003F1B79">
      <w:pPr>
        <w:pStyle w:val="problems"/>
      </w:pPr>
    </w:p>
    <w:p w14:paraId="6EA20A39" w14:textId="77777777" w:rsidR="003F1B79" w:rsidRDefault="003F1B79" w:rsidP="003F1B79">
      <w:pPr>
        <w:pStyle w:val="problems"/>
        <w:ind w:left="0" w:firstLine="0"/>
      </w:pPr>
      <w:r>
        <w:t>Verify the following trigonometric identities:</w:t>
      </w:r>
    </w:p>
    <w:p w14:paraId="596F195A" w14:textId="704D5161" w:rsidR="003F1B79" w:rsidRDefault="003F1B79" w:rsidP="003F1B79">
      <w:pPr>
        <w:pStyle w:val="problems"/>
        <w:ind w:left="0" w:firstLine="0"/>
        <w:rPr>
          <w:b/>
        </w:rPr>
      </w:pPr>
      <w:r>
        <w:rPr>
          <w:b/>
        </w:rPr>
        <w:t>4</w:t>
      </w:r>
      <w:r w:rsidR="006B32CE">
        <w:rPr>
          <w:b/>
        </w:rPr>
        <w:t>4</w:t>
      </w:r>
      <w:r>
        <w:rPr>
          <w:b/>
        </w:rPr>
        <w:t xml:space="preserve">)  </w:t>
      </w:r>
      <w:r>
        <w:rPr>
          <w:b/>
          <w:position w:val="-24"/>
        </w:rPr>
        <w:object w:dxaOrig="2655" w:dyaOrig="615" w14:anchorId="78CCAF4C">
          <v:shape id="_x0000_i1051" type="#_x0000_t75" style="width:132.75pt;height:30.75pt" o:ole="">
            <v:imagedata r:id="rId69" o:title=""/>
          </v:shape>
          <o:OLEObject Type="Embed" ProgID="Equation.3" ShapeID="_x0000_i1051" DrawAspect="Content" ObjectID="_1637757261" r:id="rId70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4</w:t>
      </w:r>
      <w:r w:rsidR="006B32CE">
        <w:rPr>
          <w:b/>
        </w:rPr>
        <w:t>5</w:t>
      </w:r>
      <w:r>
        <w:rPr>
          <w:b/>
        </w:rPr>
        <w:t xml:space="preserve">)  </w:t>
      </w:r>
      <m:oMath>
        <m:r>
          <w:rPr>
            <w:rFonts w:ascii="Cambria Math"/>
          </w:rPr>
          <m:t>sec</m:t>
        </m:r>
        <m:r>
          <w:rPr>
            <w:rFonts w:ascii="Cambria Math" w:hAnsi="Cambria Math"/>
          </w:rPr>
          <m:t>θ</m:t>
        </m:r>
        <m:r>
          <w:rPr>
            <w:rFonts w:ascii="Cambria Math"/>
          </w:rPr>
          <m:t>-</m:t>
        </m:r>
        <m:r>
          <w:rPr>
            <w:rFonts w:ascii="Cambria Math"/>
          </w:rPr>
          <m:t>sin</m:t>
        </m:r>
        <m:r>
          <w:rPr>
            <w:rFonts w:ascii="Cambria Math" w:hAnsi="Cambria Math"/>
          </w:rPr>
          <m:t>θtanθ=cosθ</m:t>
        </m:r>
      </m:oMath>
    </w:p>
    <w:p w14:paraId="162C7A39" w14:textId="77777777" w:rsidR="003F1B79" w:rsidRDefault="003F1B79" w:rsidP="003F1B79">
      <w:pPr>
        <w:pStyle w:val="problems"/>
      </w:pPr>
    </w:p>
    <w:p w14:paraId="43599F18" w14:textId="77777777" w:rsidR="003F1B79" w:rsidRDefault="003F1B79" w:rsidP="003F1B79">
      <w:pPr>
        <w:pStyle w:val="problems"/>
      </w:pPr>
    </w:p>
    <w:p w14:paraId="60393302" w14:textId="77777777" w:rsidR="003F1B79" w:rsidRDefault="003F1B79" w:rsidP="003F1B79">
      <w:pPr>
        <w:pStyle w:val="problems"/>
      </w:pPr>
    </w:p>
    <w:p w14:paraId="0D66C506" w14:textId="77777777" w:rsidR="003F1B79" w:rsidRDefault="003F1B79" w:rsidP="003F1B79">
      <w:pPr>
        <w:pStyle w:val="problems"/>
      </w:pPr>
    </w:p>
    <w:p w14:paraId="3AA11CDF" w14:textId="77777777" w:rsidR="003F1B79" w:rsidRDefault="003F1B79" w:rsidP="003F1B79">
      <w:pPr>
        <w:pStyle w:val="problems"/>
      </w:pPr>
    </w:p>
    <w:p w14:paraId="51DD5880" w14:textId="01EA5D10" w:rsidR="003F1B79" w:rsidRDefault="003F1B79" w:rsidP="003F1B79">
      <w:pPr>
        <w:pStyle w:val="problems"/>
      </w:pPr>
    </w:p>
    <w:p w14:paraId="41FB66E1" w14:textId="16DEC851" w:rsidR="008A6B12" w:rsidRDefault="008A6B12" w:rsidP="008A5B9B">
      <w:pPr>
        <w:pStyle w:val="problems"/>
        <w:ind w:left="0" w:firstLine="0"/>
        <w:rPr>
          <w:noProof/>
        </w:rPr>
      </w:pPr>
      <w:r>
        <w:rPr>
          <w:noProof/>
        </w:rPr>
        <w:t xml:space="preserve">                                                                        </w:t>
      </w:r>
    </w:p>
    <w:p w14:paraId="689AD30C" w14:textId="77777777" w:rsidR="008A6B12" w:rsidRDefault="008A6B12" w:rsidP="003F1B79">
      <w:pPr>
        <w:pStyle w:val="problems"/>
      </w:pPr>
    </w:p>
    <w:p w14:paraId="798F419E" w14:textId="77777777" w:rsidR="008A6B12" w:rsidRDefault="008A6B12" w:rsidP="003F1B79">
      <w:pPr>
        <w:pStyle w:val="problems"/>
      </w:pPr>
    </w:p>
    <w:tbl>
      <w:tblPr>
        <w:tblStyle w:val="TableGrid"/>
        <w:tblW w:w="0" w:type="auto"/>
        <w:tblInd w:w="-18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20"/>
        <w:gridCol w:w="4765"/>
      </w:tblGrid>
      <w:tr w:rsidR="008A6B12" w14:paraId="2CDD29E9" w14:textId="77777777" w:rsidTr="00426818">
        <w:tc>
          <w:tcPr>
            <w:tcW w:w="5220" w:type="dxa"/>
          </w:tcPr>
          <w:p w14:paraId="52CF8F3E" w14:textId="42EED11C" w:rsidR="008A6B12" w:rsidRDefault="008A5B9B" w:rsidP="003F1B79">
            <w:pPr>
              <w:pStyle w:val="problems"/>
              <w:ind w:left="0" w:firstLine="0"/>
            </w:pPr>
            <w:r>
              <w:rPr>
                <w:noProof/>
              </w:rPr>
              <w:t xml:space="preserve">                                     </w:t>
            </w:r>
            <w:r w:rsidR="008A6B12">
              <w:rPr>
                <w:noProof/>
              </w:rPr>
              <w:drawing>
                <wp:inline distT="0" distB="0" distL="0" distR="0" wp14:anchorId="7103A7BF" wp14:editId="4203EFDD">
                  <wp:extent cx="2124075" cy="1548022"/>
                  <wp:effectExtent l="0" t="0" r="0" b="0"/>
                  <wp:docPr id="31" name="Picture 31" descr="Image result for free winter clipart black and whit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3" descr="Image result for free winter clipart black and whit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5984" cy="15931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5" w:type="dxa"/>
          </w:tcPr>
          <w:p w14:paraId="7FB70F91" w14:textId="77777777" w:rsidR="008A6B12" w:rsidRDefault="008A6B12" w:rsidP="008A5B9B">
            <w:pPr>
              <w:pStyle w:val="problems"/>
            </w:pPr>
          </w:p>
        </w:tc>
      </w:tr>
    </w:tbl>
    <w:p w14:paraId="3398F6E6" w14:textId="3AD7CC54" w:rsidR="003F1B79" w:rsidRDefault="003F1B79" w:rsidP="003F1B79">
      <w:pPr>
        <w:pStyle w:val="problems"/>
      </w:pPr>
    </w:p>
    <w:p w14:paraId="07493D43" w14:textId="10837315" w:rsidR="003F1B79" w:rsidRDefault="006B32CE" w:rsidP="003F1B79">
      <w:r>
        <w:rPr>
          <w:b/>
        </w:rPr>
        <w:t>46</w:t>
      </w:r>
      <w:r w:rsidR="003F1B79">
        <w:rPr>
          <w:b/>
        </w:rPr>
        <w:t>)</w:t>
      </w:r>
      <w:r w:rsidR="003F1B79">
        <w:t xml:space="preserve">     At a dock in the San Francisco Bay, the depth of the water is 20 feet at low tide at 2am and high tide is 26 feet, which occurs 5 hours later.  This motion can be modeled using a sinusoidal curve.  Draw a graph and write a sinusoidal equation to </w:t>
      </w:r>
      <w:proofErr w:type="gramStart"/>
      <w:r w:rsidR="003F1B79">
        <w:t>represent  the</w:t>
      </w:r>
      <w:proofErr w:type="gramEnd"/>
      <w:r w:rsidR="003F1B79">
        <w:t xml:space="preserve"> depth of the water (y) as a function of time in hours after midnight. (x)</w:t>
      </w:r>
    </w:p>
    <w:p w14:paraId="1FBFDA3B" w14:textId="77777777" w:rsidR="003F1B79" w:rsidRDefault="003F1B79" w:rsidP="003F1B79">
      <w:r>
        <w:t xml:space="preserve"> </w:t>
      </w:r>
    </w:p>
    <w:p w14:paraId="1E23C754" w14:textId="77777777" w:rsidR="003F1B79" w:rsidRDefault="003F1B79" w:rsidP="003F1B79"/>
    <w:p w14:paraId="5DA29657" w14:textId="77777777" w:rsidR="003F1B79" w:rsidRDefault="003F1B79" w:rsidP="003F1B79"/>
    <w:p w14:paraId="416E639E" w14:textId="77777777" w:rsidR="003F1B79" w:rsidRDefault="003F1B79" w:rsidP="003F1B79"/>
    <w:p w14:paraId="42F08056" w14:textId="533F42FE" w:rsidR="003F1B79" w:rsidRDefault="003F1B79" w:rsidP="003F1B79"/>
    <w:p w14:paraId="3CF9FC8A" w14:textId="5B985DFE" w:rsidR="003F1B79" w:rsidRDefault="003F1B79" w:rsidP="003F1B79"/>
    <w:p w14:paraId="7F5AD247" w14:textId="77777777" w:rsidR="00DF7BBA" w:rsidRDefault="00DF7BBA" w:rsidP="003F1B79"/>
    <w:p w14:paraId="63BFE8FF" w14:textId="7EA07020" w:rsidR="003F1B79" w:rsidRPr="00AC54E5" w:rsidRDefault="006B32CE" w:rsidP="003F1B79">
      <w:r>
        <w:rPr>
          <w:b/>
          <w:bCs/>
        </w:rPr>
        <w:t>47</w:t>
      </w:r>
      <w:r w:rsidR="00AB0EF3">
        <w:t xml:space="preserve">)  Use a sum and difference identity </w:t>
      </w:r>
      <w:r w:rsidR="00C36A24">
        <w:t xml:space="preserve">to find the exact value of sin </w:t>
      </w:r>
      <w:r w:rsidR="00674BAB">
        <w:t>285</w:t>
      </w:r>
      <w:r w:rsidR="00674BAB" w:rsidRPr="00AC54E5">
        <w:rPr>
          <w:vertAlign w:val="superscript"/>
        </w:rPr>
        <w:t>ᵒ</w:t>
      </w:r>
      <w:r w:rsidR="00AC54E5">
        <w:t>.</w:t>
      </w:r>
    </w:p>
    <w:p w14:paraId="41E59E15" w14:textId="20EE5390" w:rsidR="00426818" w:rsidRDefault="00426818" w:rsidP="003F1B79"/>
    <w:p w14:paraId="72087D2C" w14:textId="77777777" w:rsidR="00426818" w:rsidRDefault="00426818" w:rsidP="003F1B79"/>
    <w:p w14:paraId="4EBDDCEE" w14:textId="2C15B65F" w:rsidR="00AC54E5" w:rsidRDefault="00AC54E5" w:rsidP="00AC54E5"/>
    <w:p w14:paraId="5802201E" w14:textId="77777777" w:rsidR="00D04F26" w:rsidRDefault="00D04F26" w:rsidP="00AC54E5"/>
    <w:p w14:paraId="64D16570" w14:textId="3DBC18CF" w:rsidR="00AC54E5" w:rsidRDefault="006B32CE" w:rsidP="00AC54E5">
      <w:r>
        <w:rPr>
          <w:b/>
        </w:rPr>
        <w:lastRenderedPageBreak/>
        <w:t>48</w:t>
      </w:r>
      <w:r w:rsidR="00AC54E5">
        <w:rPr>
          <w:b/>
        </w:rPr>
        <w:t>)</w:t>
      </w:r>
      <w:r w:rsidR="00AC54E5">
        <w:t xml:space="preserve">  Use a sum or difference formula to find the exact value of cos 255</w:t>
      </w:r>
      <w:r w:rsidR="00AC54E5">
        <w:rPr>
          <w:vertAlign w:val="superscript"/>
        </w:rPr>
        <w:t>ᵒ</w:t>
      </w:r>
      <w:r w:rsidR="00AC54E5">
        <w:t>.</w:t>
      </w:r>
    </w:p>
    <w:p w14:paraId="63E1EB5E" w14:textId="502D5566" w:rsidR="00AC54E5" w:rsidRDefault="00AC54E5" w:rsidP="003F1B79"/>
    <w:p w14:paraId="7632107B" w14:textId="79AF2422" w:rsidR="00AC54E5" w:rsidRDefault="00AC54E5" w:rsidP="003F1B79"/>
    <w:p w14:paraId="4F0A2A75" w14:textId="540B98F4" w:rsidR="00AC54E5" w:rsidRDefault="00AC54E5" w:rsidP="003F1B79"/>
    <w:p w14:paraId="5BF7A94C" w14:textId="187BE718" w:rsidR="00AC54E5" w:rsidRDefault="00AC54E5" w:rsidP="003F1B79"/>
    <w:p w14:paraId="645D5397" w14:textId="77777777" w:rsidR="00827FA6" w:rsidRDefault="00827FA6" w:rsidP="003F1B79"/>
    <w:p w14:paraId="32049280" w14:textId="77777777" w:rsidR="00AC54E5" w:rsidRDefault="00AC54E5" w:rsidP="003F1B79"/>
    <w:p w14:paraId="1F783837" w14:textId="1785E79A" w:rsidR="003F1B79" w:rsidRDefault="003F1B79" w:rsidP="003F1B79">
      <w:r>
        <w:t xml:space="preserve">If </w:t>
      </w:r>
      <w:r>
        <w:rPr>
          <w:position w:val="-24"/>
        </w:rPr>
        <w:object w:dxaOrig="1200" w:dyaOrig="615" w14:anchorId="23C7FDEE">
          <v:shape id="_x0000_i1052" type="#_x0000_t75" style="width:60pt;height:30.75pt" o:ole="">
            <v:imagedata r:id="rId72" o:title=""/>
          </v:shape>
          <o:OLEObject Type="Embed" ProgID="Equation.3" ShapeID="_x0000_i1052" DrawAspect="Content" ObjectID="_1637757262" r:id="rId73"/>
        </w:object>
      </w:r>
      <w:r>
        <w:t xml:space="preserve"> and </w:t>
      </w:r>
      <w:r>
        <w:rPr>
          <w:position w:val="-24"/>
        </w:rPr>
        <w:object w:dxaOrig="1275" w:dyaOrig="615" w14:anchorId="4A6568F4">
          <v:shape id="_x0000_i1053" type="#_x0000_t75" style="width:63.75pt;height:30.75pt" o:ole="">
            <v:imagedata r:id="rId74" o:title=""/>
          </v:shape>
          <o:OLEObject Type="Embed" ProgID="Equation.3" ShapeID="_x0000_i1053" DrawAspect="Content" ObjectID="_1637757263" r:id="rId75"/>
        </w:object>
      </w:r>
      <w:r>
        <w:t>, find the exact value of each of the following.  (leave answers in simplified radical form when appropriate</w:t>
      </w:r>
    </w:p>
    <w:p w14:paraId="621148B5" w14:textId="29729B55" w:rsidR="003F1B79" w:rsidRDefault="00D04F26" w:rsidP="003F1B79">
      <w:pPr>
        <w:rPr>
          <w:b/>
        </w:rPr>
      </w:pPr>
      <w:r>
        <w:rPr>
          <w:b/>
        </w:rPr>
        <w:t>49</w:t>
      </w:r>
      <w:r w:rsidR="003F1B79">
        <w:rPr>
          <w:b/>
        </w:rPr>
        <w:t xml:space="preserve">)  </w:t>
      </w:r>
      <w:r w:rsidR="003F1B79">
        <w:rPr>
          <w:b/>
          <w:position w:val="-24"/>
        </w:rPr>
        <w:object w:dxaOrig="735" w:dyaOrig="615" w14:anchorId="2F783C26">
          <v:shape id="_x0000_i1054" type="#_x0000_t75" style="width:36.75pt;height:30.75pt" o:ole="">
            <v:imagedata r:id="rId76" o:title=""/>
          </v:shape>
          <o:OLEObject Type="Embed" ProgID="Equation.3" ShapeID="_x0000_i1054" DrawAspect="Content" ObjectID="_1637757264" r:id="rId77"/>
        </w:object>
      </w:r>
      <w:r w:rsidR="003F1B79">
        <w:rPr>
          <w:b/>
        </w:rPr>
        <w:tab/>
      </w:r>
      <w:r w:rsidR="003F1B79">
        <w:rPr>
          <w:b/>
        </w:rPr>
        <w:tab/>
      </w:r>
      <w:r w:rsidR="003F1B79">
        <w:rPr>
          <w:b/>
        </w:rPr>
        <w:tab/>
      </w:r>
      <w:r w:rsidR="003F1B79">
        <w:rPr>
          <w:b/>
        </w:rPr>
        <w:tab/>
      </w:r>
      <w:r w:rsidR="00793524">
        <w:rPr>
          <w:b/>
        </w:rPr>
        <w:t>5</w:t>
      </w:r>
      <w:r>
        <w:rPr>
          <w:b/>
        </w:rPr>
        <w:t>0</w:t>
      </w:r>
      <w:r w:rsidR="003F1B79">
        <w:rPr>
          <w:b/>
        </w:rPr>
        <w:t xml:space="preserve">)  </w:t>
      </w:r>
      <w:r w:rsidR="003F1B79">
        <w:rPr>
          <w:b/>
          <w:position w:val="-24"/>
        </w:rPr>
        <w:object w:dxaOrig="780" w:dyaOrig="615" w14:anchorId="32A839AC">
          <v:shape id="_x0000_i1055" type="#_x0000_t75" style="width:39pt;height:30.75pt" o:ole="">
            <v:imagedata r:id="rId78" o:title=""/>
          </v:shape>
          <o:OLEObject Type="Embed" ProgID="Equation.3" ShapeID="_x0000_i1055" DrawAspect="Content" ObjectID="_1637757265" r:id="rId79"/>
        </w:object>
      </w:r>
    </w:p>
    <w:p w14:paraId="4C1F2078" w14:textId="77777777" w:rsidR="003F1B79" w:rsidRDefault="003F1B79" w:rsidP="003F1B79">
      <w:pPr>
        <w:rPr>
          <w:b/>
        </w:rPr>
      </w:pPr>
    </w:p>
    <w:p w14:paraId="612D77D4" w14:textId="77777777" w:rsidR="003F1B79" w:rsidRDefault="003F1B79" w:rsidP="003F1B79">
      <w:pPr>
        <w:rPr>
          <w:b/>
        </w:rPr>
      </w:pPr>
    </w:p>
    <w:p w14:paraId="285AF0DC" w14:textId="77777777" w:rsidR="003F1B79" w:rsidRDefault="003F1B79" w:rsidP="003F1B79">
      <w:pPr>
        <w:rPr>
          <w:b/>
        </w:rPr>
      </w:pPr>
    </w:p>
    <w:p w14:paraId="43D6F087" w14:textId="77777777" w:rsidR="003F1B79" w:rsidRDefault="003F1B79" w:rsidP="003F1B79">
      <w:pPr>
        <w:rPr>
          <w:b/>
        </w:rPr>
      </w:pPr>
    </w:p>
    <w:p w14:paraId="27D64542" w14:textId="77777777" w:rsidR="003F1B79" w:rsidRDefault="003F1B79" w:rsidP="003F1B79">
      <w:pPr>
        <w:rPr>
          <w:b/>
        </w:rPr>
      </w:pPr>
    </w:p>
    <w:p w14:paraId="622BC320" w14:textId="77777777" w:rsidR="003F1B79" w:rsidRDefault="003F1B79" w:rsidP="003F1B79">
      <w:pPr>
        <w:rPr>
          <w:b/>
        </w:rPr>
      </w:pPr>
    </w:p>
    <w:p w14:paraId="43E98DC6" w14:textId="02D07F30" w:rsidR="003F1B79" w:rsidRDefault="003F1B79" w:rsidP="003F1B79">
      <w:pPr>
        <w:rPr>
          <w:b/>
        </w:rPr>
      </w:pPr>
    </w:p>
    <w:p w14:paraId="13AC09B7" w14:textId="77777777" w:rsidR="00426818" w:rsidRDefault="00426818" w:rsidP="003F1B79">
      <w:pPr>
        <w:rPr>
          <w:b/>
        </w:rPr>
      </w:pPr>
    </w:p>
    <w:p w14:paraId="7F280546" w14:textId="77777777" w:rsidR="003F1B79" w:rsidRDefault="003F1B79" w:rsidP="003F1B79">
      <w:pPr>
        <w:rPr>
          <w:b/>
        </w:rPr>
      </w:pPr>
    </w:p>
    <w:p w14:paraId="12A8ACB7" w14:textId="4562438C" w:rsidR="003F1B79" w:rsidRPr="00426818" w:rsidRDefault="003F1B79" w:rsidP="003F1B79">
      <w:pPr>
        <w:rPr>
          <w:b/>
        </w:rPr>
      </w:pPr>
      <w:r>
        <w:rPr>
          <w:b/>
        </w:rPr>
        <w:t>5</w:t>
      </w:r>
      <w:r w:rsidR="00D04F26">
        <w:rPr>
          <w:b/>
        </w:rPr>
        <w:t>1</w:t>
      </w:r>
      <w:r>
        <w:rPr>
          <w:b/>
        </w:rPr>
        <w:t xml:space="preserve">) </w:t>
      </w:r>
      <w:r>
        <w:t xml:space="preserve">sin 2u                                             </w:t>
      </w:r>
      <w:r>
        <w:rPr>
          <w:b/>
        </w:rPr>
        <w:t>5</w:t>
      </w:r>
      <w:r w:rsidR="00D04F26">
        <w:rPr>
          <w:b/>
        </w:rPr>
        <w:t>2</w:t>
      </w:r>
      <w:proofErr w:type="gramStart"/>
      <w:r>
        <w:rPr>
          <w:b/>
        </w:rPr>
        <w:t xml:space="preserve">)  </w:t>
      </w:r>
      <w:r>
        <w:t>cos</w:t>
      </w:r>
      <w:proofErr w:type="gramEnd"/>
      <w:r>
        <w:t xml:space="preserve"> 2u</w:t>
      </w:r>
      <w:r>
        <w:tab/>
      </w:r>
      <w:r>
        <w:rPr>
          <w:b/>
        </w:rPr>
        <w:tab/>
      </w:r>
      <w:r w:rsidR="00426818">
        <w:rPr>
          <w:b/>
        </w:rPr>
        <w:t xml:space="preserve">                            </w:t>
      </w:r>
      <w:r>
        <w:rPr>
          <w:b/>
        </w:rPr>
        <w:t>5</w:t>
      </w:r>
      <w:r w:rsidR="00D04F26">
        <w:rPr>
          <w:b/>
        </w:rPr>
        <w:t>3</w:t>
      </w:r>
      <w:r>
        <w:rPr>
          <w:b/>
        </w:rPr>
        <w:t>)</w:t>
      </w:r>
      <w:r>
        <w:t xml:space="preserve">  tan 2u</w:t>
      </w:r>
    </w:p>
    <w:p w14:paraId="6BF69150" w14:textId="77777777" w:rsidR="003F1B79" w:rsidRDefault="003F1B79" w:rsidP="003F1B79"/>
    <w:p w14:paraId="6D31AA0A" w14:textId="77777777" w:rsidR="003F1B79" w:rsidRDefault="003F1B79" w:rsidP="003F1B79"/>
    <w:p w14:paraId="255524C4" w14:textId="77777777" w:rsidR="003F1B79" w:rsidRDefault="003F1B79" w:rsidP="003F1B79"/>
    <w:p w14:paraId="4E7032AB" w14:textId="088F5986" w:rsidR="003F1B79" w:rsidRDefault="003F1B79" w:rsidP="003F1B79"/>
    <w:p w14:paraId="7E6A1A28" w14:textId="477A5E60" w:rsidR="00426818" w:rsidRDefault="00426818" w:rsidP="003F1B79"/>
    <w:p w14:paraId="21C38782" w14:textId="77777777" w:rsidR="003F1B79" w:rsidRDefault="003F1B79" w:rsidP="003F1B79"/>
    <w:p w14:paraId="653253B3" w14:textId="77777777" w:rsidR="003F1B79" w:rsidRDefault="003F1B79" w:rsidP="003F1B79"/>
    <w:p w14:paraId="56C1F32F" w14:textId="77777777" w:rsidR="003F1B79" w:rsidRDefault="003F1B79" w:rsidP="003F1B79"/>
    <w:p w14:paraId="5A918A88" w14:textId="77777777" w:rsidR="003F1B79" w:rsidRDefault="003F1B79" w:rsidP="003F1B79"/>
    <w:p w14:paraId="1C7C76CC" w14:textId="77777777" w:rsidR="003F1B79" w:rsidRDefault="003F1B79" w:rsidP="003F1B79"/>
    <w:p w14:paraId="2E9CAA26" w14:textId="51CF122A" w:rsidR="003F1B79" w:rsidRDefault="003F1B79" w:rsidP="003F1B79">
      <w:r>
        <w:t xml:space="preserve">Find the exact value for each of the following given </w:t>
      </w:r>
      <w:r>
        <w:rPr>
          <w:position w:val="-24"/>
        </w:rPr>
        <w:object w:dxaOrig="1215" w:dyaOrig="615" w14:anchorId="7AB95A57">
          <v:shape id="_x0000_i1056" type="#_x0000_t75" style="width:60.75pt;height:30.75pt" o:ole="">
            <v:imagedata r:id="rId80" o:title=""/>
          </v:shape>
          <o:OLEObject Type="Embed" ProgID="Equation.3" ShapeID="_x0000_i1056" DrawAspect="Content" ObjectID="_1637757266" r:id="rId81"/>
        </w:object>
      </w:r>
      <w:r>
        <w:t xml:space="preserve">where </w:t>
      </w:r>
      <w:r>
        <w:rPr>
          <w:position w:val="-24"/>
        </w:rPr>
        <w:object w:dxaOrig="1035" w:dyaOrig="615" w14:anchorId="33CBBA29">
          <v:shape id="_x0000_i1057" type="#_x0000_t75" style="width:51.75pt;height:30.75pt" o:ole="">
            <v:imagedata r:id="rId82" o:title=""/>
          </v:shape>
          <o:OLEObject Type="Embed" ProgID="Equation.3" ShapeID="_x0000_i1057" DrawAspect="Content" ObjectID="_1637757267" r:id="rId83"/>
        </w:object>
      </w:r>
      <w:r>
        <w:t xml:space="preserve">, and </w:t>
      </w:r>
      <w:r>
        <w:rPr>
          <w:position w:val="-24"/>
        </w:rPr>
        <w:object w:dxaOrig="1065" w:dyaOrig="615" w14:anchorId="29B188CB">
          <v:shape id="_x0000_i1058" type="#_x0000_t75" style="width:53.25pt;height:30.75pt" o:ole="">
            <v:imagedata r:id="rId84" o:title=""/>
          </v:shape>
          <o:OLEObject Type="Embed" ProgID="Equation.3" ShapeID="_x0000_i1058" DrawAspect="Content" ObjectID="_1637757268" r:id="rId85"/>
        </w:object>
      </w:r>
      <w:r>
        <w:t xml:space="preserve">where </w:t>
      </w:r>
      <w:r>
        <w:rPr>
          <w:position w:val="-24"/>
        </w:rPr>
        <w:object w:dxaOrig="1155" w:dyaOrig="615" w14:anchorId="1AD99BAE">
          <v:shape id="_x0000_i1059" type="#_x0000_t75" style="width:57.75pt;height:30.75pt" o:ole="">
            <v:imagedata r:id="rId86" o:title=""/>
          </v:shape>
          <o:OLEObject Type="Embed" ProgID="Equation.3" ShapeID="_x0000_i1059" DrawAspect="Content" ObjectID="_1637757269" r:id="rId87"/>
        </w:object>
      </w:r>
      <w:r>
        <w:t xml:space="preserve">. </w:t>
      </w:r>
    </w:p>
    <w:p w14:paraId="4B383D29" w14:textId="3064812D" w:rsidR="003F1B79" w:rsidRDefault="003F1B79" w:rsidP="003F1B79">
      <w:r>
        <w:rPr>
          <w:b/>
        </w:rPr>
        <w:t>5</w:t>
      </w:r>
      <w:r w:rsidR="00D04F26">
        <w:rPr>
          <w:b/>
        </w:rPr>
        <w:t>4</w:t>
      </w:r>
      <w:r>
        <w:rPr>
          <w:b/>
        </w:rPr>
        <w:t xml:space="preserve">)  </w:t>
      </w:r>
      <w:r>
        <w:rPr>
          <w:b/>
          <w:position w:val="-10"/>
        </w:rPr>
        <w:object w:dxaOrig="1005" w:dyaOrig="345" w14:anchorId="29362413">
          <v:shape id="_x0000_i1060" type="#_x0000_t75" style="width:50.25pt;height:17.25pt" o:ole="">
            <v:imagedata r:id="rId88" o:title=""/>
          </v:shape>
          <o:OLEObject Type="Embed" ProgID="Equation.3" ShapeID="_x0000_i1060" DrawAspect="Content" ObjectID="_1637757270" r:id="rId89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5</w:t>
      </w:r>
      <w:r w:rsidR="00D04F26">
        <w:rPr>
          <w:b/>
        </w:rPr>
        <w:t>5</w:t>
      </w:r>
      <w:r>
        <w:t xml:space="preserve">)  </w:t>
      </w:r>
      <w:r>
        <w:rPr>
          <w:position w:val="-10"/>
        </w:rPr>
        <w:object w:dxaOrig="975" w:dyaOrig="345" w14:anchorId="1D12B9C8">
          <v:shape id="_x0000_i1061" type="#_x0000_t75" style="width:48.75pt;height:17.25pt" o:ole="">
            <v:imagedata r:id="rId90" o:title=""/>
          </v:shape>
          <o:OLEObject Type="Embed" ProgID="Equation.3" ShapeID="_x0000_i1061" DrawAspect="Content" ObjectID="_1637757271" r:id="rId91"/>
        </w:object>
      </w:r>
    </w:p>
    <w:p w14:paraId="478F2111" w14:textId="77777777" w:rsidR="003F1B79" w:rsidRDefault="003F1B79" w:rsidP="003F1B79"/>
    <w:p w14:paraId="58F4547A" w14:textId="77777777" w:rsidR="003F1B79" w:rsidRDefault="003F1B79" w:rsidP="003F1B79"/>
    <w:p w14:paraId="3059BB37" w14:textId="77777777" w:rsidR="003F1B79" w:rsidRDefault="003F1B79" w:rsidP="003F1B79"/>
    <w:p w14:paraId="7D700039" w14:textId="77777777" w:rsidR="003F1B79" w:rsidRDefault="003F1B79" w:rsidP="003F1B79"/>
    <w:p w14:paraId="4CC58357" w14:textId="4506B66E" w:rsidR="003F1B79" w:rsidRDefault="003F1B79" w:rsidP="003F1B79"/>
    <w:p w14:paraId="2D917BBE" w14:textId="41450370" w:rsidR="00A97319" w:rsidRDefault="00A97319" w:rsidP="003F1B79"/>
    <w:p w14:paraId="0FA1AA3F" w14:textId="77777777" w:rsidR="00A97319" w:rsidRDefault="00A97319" w:rsidP="003F1B79"/>
    <w:p w14:paraId="61283002" w14:textId="77777777" w:rsidR="0040256D" w:rsidRDefault="0040256D" w:rsidP="003F1B79"/>
    <w:p w14:paraId="504C8B87" w14:textId="77777777" w:rsidR="003F1B79" w:rsidRDefault="003F1B79" w:rsidP="003F1B79"/>
    <w:p w14:paraId="23919B9A" w14:textId="77777777" w:rsidR="003F1B79" w:rsidRDefault="003F1B79" w:rsidP="003F1B79"/>
    <w:p w14:paraId="1F7ED903" w14:textId="5F9FAD92" w:rsidR="003F1B79" w:rsidRDefault="00075039" w:rsidP="002D3E2A">
      <w:pPr>
        <w:pStyle w:val="NoSpacing"/>
        <w:rPr>
          <w:rFonts w:ascii="Ink Free" w:hAnsi="Ink Free"/>
          <w:sz w:val="24"/>
        </w:rPr>
      </w:pPr>
      <w:r>
        <w:rPr>
          <w:rFonts w:ascii="Ink Free" w:hAnsi="Ink Free"/>
          <w:noProof/>
          <w:sz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0CCA9FD" wp14:editId="3A3FF301">
                <wp:simplePos x="0" y="0"/>
                <wp:positionH relativeFrom="column">
                  <wp:posOffset>-600074</wp:posOffset>
                </wp:positionH>
                <wp:positionV relativeFrom="paragraph">
                  <wp:posOffset>208280</wp:posOffset>
                </wp:positionV>
                <wp:extent cx="7467600" cy="847725"/>
                <wp:effectExtent l="0" t="0" r="0" b="9525"/>
                <wp:wrapNone/>
                <wp:docPr id="975" name="Text Box 9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7600" cy="8477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500EA3F7" w14:textId="6F6EB1A0" w:rsidR="00075039" w:rsidRDefault="000750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63B7BF5" wp14:editId="2E9A112B">
                                  <wp:extent cx="2466975" cy="749935"/>
                                  <wp:effectExtent l="0" t="0" r="9525" b="0"/>
                                  <wp:docPr id="976" name="Picture 9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6" name="5C441F1.tmp"/>
                                          <pic:cNvPicPr/>
                                        </pic:nvPicPr>
                                        <pic:blipFill>
                                          <a:blip r:embed="rId9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466975" cy="749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ascii="Ink Free" w:hAnsi="Ink Free"/>
                                <w:noProof/>
                              </w:rPr>
                              <w:drawing>
                                <wp:inline distT="0" distB="0" distL="0" distR="0" wp14:anchorId="23E9CED9" wp14:editId="5BB1248F">
                                  <wp:extent cx="2323465" cy="749935"/>
                                  <wp:effectExtent l="0" t="0" r="635" b="0"/>
                                  <wp:docPr id="977" name="Picture 9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7" name="5C41D2F.tmp"/>
                                          <pic:cNvPicPr/>
                                        </pic:nvPicPr>
                                        <pic:blipFill>
                                          <a:blip r:embed="rId9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23465" cy="749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76475D" wp14:editId="6690590C">
                                  <wp:extent cx="2289175" cy="749935"/>
                                  <wp:effectExtent l="0" t="0" r="0" b="0"/>
                                  <wp:docPr id="978" name="Picture 9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78" name="5C41EB2.tmp"/>
                                          <pic:cNvPicPr/>
                                        </pic:nvPicPr>
                                        <pic:blipFill>
                                          <a:blip r:embed="rId9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289175" cy="74993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0CCA9FD" id="Text Box 975" o:spid="_x0000_s1111" type="#_x0000_t202" style="position:absolute;margin-left:-47.25pt;margin-top:16.4pt;width:588pt;height:66.75pt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" fillcolor="white [3201]" stroked="f" strokeweight=".5pt">
                <v:textbox>
                  <w:txbxContent>
                    <w:p w14:paraId="500EA3F7" w14:textId="6F6EB1A0" w:rsidR="00075039" w:rsidRDefault="00075039">
                      <w:r>
                        <w:rPr>
                          <w:noProof/>
                        </w:rPr>
                        <w:drawing>
                          <wp:inline distT="0" distB="0" distL="0" distR="0" wp14:anchorId="363B7BF5" wp14:editId="2E9A112B">
                            <wp:extent cx="2466975" cy="749935"/>
                            <wp:effectExtent l="0" t="0" r="9525" b="0"/>
                            <wp:docPr id="976" name="Picture 9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76" name="5C441F1.tmp"/>
                                    <pic:cNvPicPr/>
                                  </pic:nvPicPr>
                                  <pic:blipFill>
                                    <a:blip r:embed="rId9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466975" cy="7499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ascii="Ink Free" w:hAnsi="Ink Free"/>
                          <w:noProof/>
                        </w:rPr>
                        <w:drawing>
                          <wp:inline distT="0" distB="0" distL="0" distR="0" wp14:anchorId="23E9CED9" wp14:editId="5BB1248F">
                            <wp:extent cx="2323465" cy="749935"/>
                            <wp:effectExtent l="0" t="0" r="635" b="0"/>
                            <wp:docPr id="977" name="Picture 9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77" name="5C41D2F.tmp"/>
                                    <pic:cNvPicPr/>
                                  </pic:nvPicPr>
                                  <pic:blipFill>
                                    <a:blip r:embed="rId9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23465" cy="7499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</w:rPr>
                        <w:t xml:space="preserve">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676475D" wp14:editId="6690590C">
                            <wp:extent cx="2289175" cy="749935"/>
                            <wp:effectExtent l="0" t="0" r="0" b="0"/>
                            <wp:docPr id="978" name="Picture 9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978" name="5C41EB2.tmp"/>
                                    <pic:cNvPicPr/>
                                  </pic:nvPicPr>
                                  <pic:blipFill>
                                    <a:blip r:embed="rId9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289175" cy="74993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2D239B47" w14:textId="4A08B39B" w:rsidR="003F1B79" w:rsidRDefault="003F1B79" w:rsidP="002D3E2A">
      <w:pPr>
        <w:pStyle w:val="NoSpacing"/>
        <w:rPr>
          <w:rFonts w:ascii="Ink Free" w:hAnsi="Ink Free"/>
          <w:sz w:val="24"/>
        </w:rPr>
      </w:pPr>
    </w:p>
    <w:p w14:paraId="4ADF1FB8" w14:textId="6CD0AA96" w:rsidR="003F1B79" w:rsidRDefault="003F1B79" w:rsidP="002D3E2A">
      <w:pPr>
        <w:pStyle w:val="NoSpacing"/>
        <w:rPr>
          <w:rFonts w:ascii="Ink Free" w:hAnsi="Ink Free"/>
          <w:sz w:val="24"/>
        </w:rPr>
      </w:pPr>
    </w:p>
    <w:p w14:paraId="1C2D270B" w14:textId="77777777" w:rsidR="003F1B79" w:rsidRPr="002D3E2A" w:rsidRDefault="003F1B79" w:rsidP="002D3E2A">
      <w:pPr>
        <w:pStyle w:val="NoSpacing"/>
        <w:rPr>
          <w:rFonts w:ascii="Ink Free" w:hAnsi="Ink Free"/>
          <w:sz w:val="24"/>
        </w:rPr>
      </w:pPr>
    </w:p>
    <w:sectPr w:rsidR="003F1B79" w:rsidRPr="002D3E2A" w:rsidSect="001601DC">
      <w:pgSz w:w="12240" w:h="15840"/>
      <w:pgMar w:top="540" w:right="990" w:bottom="630" w:left="117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Ink Free">
    <w:panose1 w:val="03080402000500000000"/>
    <w:charset w:val="00"/>
    <w:family w:val="script"/>
    <w:pitch w:val="variable"/>
    <w:sig w:usb0="8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3E2A"/>
    <w:rsid w:val="000042E5"/>
    <w:rsid w:val="0004719E"/>
    <w:rsid w:val="00047E0D"/>
    <w:rsid w:val="00075039"/>
    <w:rsid w:val="00096890"/>
    <w:rsid w:val="00123C8F"/>
    <w:rsid w:val="001312DC"/>
    <w:rsid w:val="0014145A"/>
    <w:rsid w:val="001601DC"/>
    <w:rsid w:val="00194FDC"/>
    <w:rsid w:val="001B736A"/>
    <w:rsid w:val="001C4C78"/>
    <w:rsid w:val="00200FE7"/>
    <w:rsid w:val="002106CE"/>
    <w:rsid w:val="00220774"/>
    <w:rsid w:val="002400C3"/>
    <w:rsid w:val="002832B3"/>
    <w:rsid w:val="00290B3A"/>
    <w:rsid w:val="00297AF5"/>
    <w:rsid w:val="002A3B51"/>
    <w:rsid w:val="002D3E2A"/>
    <w:rsid w:val="003000AE"/>
    <w:rsid w:val="003436F6"/>
    <w:rsid w:val="00364172"/>
    <w:rsid w:val="003C12C9"/>
    <w:rsid w:val="003F1B79"/>
    <w:rsid w:val="0040256D"/>
    <w:rsid w:val="00424F79"/>
    <w:rsid w:val="00426818"/>
    <w:rsid w:val="004327E4"/>
    <w:rsid w:val="00454A4F"/>
    <w:rsid w:val="004573CB"/>
    <w:rsid w:val="00463C2E"/>
    <w:rsid w:val="00507054"/>
    <w:rsid w:val="00511DAF"/>
    <w:rsid w:val="00521372"/>
    <w:rsid w:val="00524D00"/>
    <w:rsid w:val="005645F7"/>
    <w:rsid w:val="00586174"/>
    <w:rsid w:val="00591EE3"/>
    <w:rsid w:val="005A66B4"/>
    <w:rsid w:val="00625745"/>
    <w:rsid w:val="00674BAB"/>
    <w:rsid w:val="00684569"/>
    <w:rsid w:val="00684AEF"/>
    <w:rsid w:val="006855A6"/>
    <w:rsid w:val="00690C7A"/>
    <w:rsid w:val="00697783"/>
    <w:rsid w:val="006A07F0"/>
    <w:rsid w:val="006A11CE"/>
    <w:rsid w:val="006B32CE"/>
    <w:rsid w:val="006C4852"/>
    <w:rsid w:val="007155A2"/>
    <w:rsid w:val="00725A3C"/>
    <w:rsid w:val="00793524"/>
    <w:rsid w:val="007B0541"/>
    <w:rsid w:val="007B4DBC"/>
    <w:rsid w:val="007C00F7"/>
    <w:rsid w:val="007D149D"/>
    <w:rsid w:val="008159C2"/>
    <w:rsid w:val="00827FA6"/>
    <w:rsid w:val="008425DF"/>
    <w:rsid w:val="008A5B9B"/>
    <w:rsid w:val="008A6B12"/>
    <w:rsid w:val="008B567A"/>
    <w:rsid w:val="008F0E24"/>
    <w:rsid w:val="0092299B"/>
    <w:rsid w:val="00933E04"/>
    <w:rsid w:val="00953706"/>
    <w:rsid w:val="0097262E"/>
    <w:rsid w:val="00980936"/>
    <w:rsid w:val="00986751"/>
    <w:rsid w:val="009939D2"/>
    <w:rsid w:val="009F0D42"/>
    <w:rsid w:val="00A07FA2"/>
    <w:rsid w:val="00A1058B"/>
    <w:rsid w:val="00A12CA2"/>
    <w:rsid w:val="00A27807"/>
    <w:rsid w:val="00A6112D"/>
    <w:rsid w:val="00A66A34"/>
    <w:rsid w:val="00A8280A"/>
    <w:rsid w:val="00A86D6F"/>
    <w:rsid w:val="00A95B98"/>
    <w:rsid w:val="00A97319"/>
    <w:rsid w:val="00AB0EF3"/>
    <w:rsid w:val="00AB17EA"/>
    <w:rsid w:val="00AC54E5"/>
    <w:rsid w:val="00B20EA8"/>
    <w:rsid w:val="00B3793C"/>
    <w:rsid w:val="00B4069D"/>
    <w:rsid w:val="00B65648"/>
    <w:rsid w:val="00B7228B"/>
    <w:rsid w:val="00B75C3D"/>
    <w:rsid w:val="00B95F2B"/>
    <w:rsid w:val="00BE7C80"/>
    <w:rsid w:val="00C360C0"/>
    <w:rsid w:val="00C36A24"/>
    <w:rsid w:val="00C41F8C"/>
    <w:rsid w:val="00C51E1D"/>
    <w:rsid w:val="00C833C4"/>
    <w:rsid w:val="00CD0D49"/>
    <w:rsid w:val="00CF2696"/>
    <w:rsid w:val="00D027C9"/>
    <w:rsid w:val="00D04F26"/>
    <w:rsid w:val="00D12496"/>
    <w:rsid w:val="00D234CC"/>
    <w:rsid w:val="00D255B7"/>
    <w:rsid w:val="00D629E8"/>
    <w:rsid w:val="00D94388"/>
    <w:rsid w:val="00DD43D3"/>
    <w:rsid w:val="00DF7BBA"/>
    <w:rsid w:val="00E026AA"/>
    <w:rsid w:val="00E22E4C"/>
    <w:rsid w:val="00E6529A"/>
    <w:rsid w:val="00E67083"/>
    <w:rsid w:val="00E73FB0"/>
    <w:rsid w:val="00EA0DC9"/>
    <w:rsid w:val="00EA6DCE"/>
    <w:rsid w:val="00EB04EC"/>
    <w:rsid w:val="00EB7456"/>
    <w:rsid w:val="00EC2757"/>
    <w:rsid w:val="00EE069B"/>
    <w:rsid w:val="00F1412B"/>
    <w:rsid w:val="00FA21D7"/>
    <w:rsid w:val="00FC17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E3CA50"/>
  <w15:chartTrackingRefBased/>
  <w15:docId w15:val="{2EBB9611-67F4-4CD4-972F-641C6C72D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D3E2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4">
    <w:name w:val="heading 4"/>
    <w:basedOn w:val="Normal"/>
    <w:next w:val="Normal"/>
    <w:link w:val="Heading4Char"/>
    <w:qFormat/>
    <w:rsid w:val="00A12CA2"/>
    <w:pPr>
      <w:keepNext/>
      <w:ind w:right="-1080"/>
      <w:outlineLvl w:val="3"/>
    </w:pPr>
    <w:rPr>
      <w:b/>
      <w:bCs/>
      <w:szCs w:val="20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D3E2A"/>
    <w:pPr>
      <w:spacing w:after="0" w:line="240" w:lineRule="auto"/>
    </w:pPr>
  </w:style>
  <w:style w:type="paragraph" w:customStyle="1" w:styleId="problems">
    <w:name w:val="problems"/>
    <w:aliases w:val="p"/>
    <w:basedOn w:val="Normal"/>
    <w:rsid w:val="002D3E2A"/>
    <w:pPr>
      <w:tabs>
        <w:tab w:val="left" w:pos="1620"/>
      </w:tabs>
      <w:overflowPunct w:val="0"/>
      <w:autoSpaceDE w:val="0"/>
      <w:autoSpaceDN w:val="0"/>
      <w:adjustRightInd w:val="0"/>
      <w:ind w:left="1080" w:hanging="1080"/>
      <w:textAlignment w:val="baseline"/>
    </w:pPr>
    <w:rPr>
      <w:szCs w:val="20"/>
    </w:rPr>
  </w:style>
  <w:style w:type="paragraph" w:customStyle="1" w:styleId="boxes">
    <w:name w:val="boxes"/>
    <w:basedOn w:val="Normal"/>
    <w:rsid w:val="002D3E2A"/>
    <w:pPr>
      <w:tabs>
        <w:tab w:val="left" w:pos="1620"/>
      </w:tabs>
      <w:overflowPunct w:val="0"/>
      <w:autoSpaceDE w:val="0"/>
      <w:autoSpaceDN w:val="0"/>
      <w:adjustRightInd w:val="0"/>
      <w:ind w:left="540" w:hanging="540"/>
      <w:textAlignment w:val="baseline"/>
    </w:pPr>
    <w:rPr>
      <w:szCs w:val="20"/>
    </w:rPr>
  </w:style>
  <w:style w:type="paragraph" w:styleId="NormalWeb">
    <w:name w:val="Normal (Web)"/>
    <w:basedOn w:val="Normal"/>
    <w:uiPriority w:val="99"/>
    <w:unhideWhenUsed/>
    <w:rsid w:val="002D3E2A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39"/>
    <w:rsid w:val="002D3E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HGAxisName">
    <w:name w:val="HG Axis Name"/>
    <w:rsid w:val="002D3E2A"/>
    <w:pPr>
      <w:keepLines/>
      <w:widowControl w:val="0"/>
      <w:suppressLineNumbers/>
      <w:suppressAutoHyphens/>
      <w:overflowPunct w:val="0"/>
      <w:adjustRightInd w:val="0"/>
      <w:spacing w:after="0" w:line="240" w:lineRule="auto"/>
    </w:pPr>
    <w:rPr>
      <w:rFonts w:ascii="Times New Roman" w:eastAsia="Times New Roman" w:hAnsi="Times New Roman" w:cs="Times New Roman"/>
      <w:noProof/>
      <w:color w:val="000000"/>
      <w:sz w:val="20"/>
      <w:szCs w:val="20"/>
    </w:rPr>
  </w:style>
  <w:style w:type="paragraph" w:customStyle="1" w:styleId="HGTrigScaleLabels">
    <w:name w:val="HG Trig Scale Labels"/>
    <w:basedOn w:val="Normal"/>
    <w:rsid w:val="002D3E2A"/>
    <w:pPr>
      <w:keepLines/>
      <w:widowControl w:val="0"/>
      <w:suppressLineNumbers/>
      <w:suppressAutoHyphens/>
      <w:overflowPunct w:val="0"/>
      <w:adjustRightInd w:val="0"/>
    </w:pPr>
    <w:rPr>
      <w:rFonts w:ascii="Symbol" w:hAnsi="Symbol"/>
      <w:noProof/>
      <w:color w:val="000000"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A12CA2"/>
    <w:rPr>
      <w:rFonts w:ascii="Times New Roman" w:eastAsia="Times New Roman" w:hAnsi="Times New Roman" w:cs="Times New Roman"/>
      <w:b/>
      <w:bCs/>
      <w:sz w:val="24"/>
      <w:szCs w:val="20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50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5039"/>
    <w:rPr>
      <w:rFonts w:ascii="Segoe UI" w:eastAsia="Times New Roman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D629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4752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26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tmp"/><Relationship Id="rId18" Type="http://schemas.openxmlformats.org/officeDocument/2006/relationships/oleObject" Target="embeddings/oleObject4.bin"/><Relationship Id="rId26" Type="http://schemas.openxmlformats.org/officeDocument/2006/relationships/image" Target="media/image16.tmp"/><Relationship Id="rId39" Type="http://schemas.openxmlformats.org/officeDocument/2006/relationships/oleObject" Target="embeddings/oleObject11.bin"/><Relationship Id="rId21" Type="http://schemas.openxmlformats.org/officeDocument/2006/relationships/image" Target="media/image13.wmf"/><Relationship Id="rId34" Type="http://schemas.openxmlformats.org/officeDocument/2006/relationships/image" Target="media/image22.wmf"/><Relationship Id="rId42" Type="http://schemas.openxmlformats.org/officeDocument/2006/relationships/image" Target="media/image26.wmf"/><Relationship Id="rId47" Type="http://schemas.openxmlformats.org/officeDocument/2006/relationships/oleObject" Target="embeddings/oleObject15.bin"/><Relationship Id="rId50" Type="http://schemas.openxmlformats.org/officeDocument/2006/relationships/image" Target="media/image30.wmf"/><Relationship Id="rId55" Type="http://schemas.openxmlformats.org/officeDocument/2006/relationships/oleObject" Target="embeddings/oleObject19.bin"/><Relationship Id="rId63" Type="http://schemas.openxmlformats.org/officeDocument/2006/relationships/image" Target="media/image37.wmf"/><Relationship Id="rId68" Type="http://schemas.openxmlformats.org/officeDocument/2006/relationships/oleObject" Target="embeddings/oleObject25.bin"/><Relationship Id="rId76" Type="http://schemas.openxmlformats.org/officeDocument/2006/relationships/image" Target="media/image44.wmf"/><Relationship Id="rId84" Type="http://schemas.openxmlformats.org/officeDocument/2006/relationships/image" Target="media/image48.wmf"/><Relationship Id="rId89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71" Type="http://schemas.openxmlformats.org/officeDocument/2006/relationships/image" Target="media/image41.png"/><Relationship Id="rId92" Type="http://schemas.openxmlformats.org/officeDocument/2006/relationships/image" Target="media/image52.tmp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9.png"/><Relationship Id="rId11" Type="http://schemas.openxmlformats.org/officeDocument/2006/relationships/image" Target="media/image6.tmp"/><Relationship Id="rId24" Type="http://schemas.openxmlformats.org/officeDocument/2006/relationships/image" Target="http://www.regentsprep.org/Regents/math/algtrig/ATT7/sinuso33.gif" TargetMode="External"/><Relationship Id="rId32" Type="http://schemas.openxmlformats.org/officeDocument/2006/relationships/image" Target="media/image21.wmf"/><Relationship Id="rId37" Type="http://schemas.openxmlformats.org/officeDocument/2006/relationships/oleObject" Target="embeddings/oleObject10.bin"/><Relationship Id="rId40" Type="http://schemas.openxmlformats.org/officeDocument/2006/relationships/image" Target="media/image25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4.wmf"/><Relationship Id="rId66" Type="http://schemas.openxmlformats.org/officeDocument/2006/relationships/oleObject" Target="embeddings/oleObject24.bin"/><Relationship Id="rId74" Type="http://schemas.openxmlformats.org/officeDocument/2006/relationships/image" Target="media/image43.w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2.bin"/><Relationship Id="rId82" Type="http://schemas.openxmlformats.org/officeDocument/2006/relationships/image" Target="media/image47.wmf"/><Relationship Id="rId90" Type="http://schemas.openxmlformats.org/officeDocument/2006/relationships/image" Target="media/image51.wmf"/><Relationship Id="rId95" Type="http://schemas.openxmlformats.org/officeDocument/2006/relationships/fontTable" Target="fontTable.xml"/><Relationship Id="rId19" Type="http://schemas.openxmlformats.org/officeDocument/2006/relationships/image" Target="media/image12.wmf"/><Relationship Id="rId14" Type="http://schemas.openxmlformats.org/officeDocument/2006/relationships/image" Target="media/image9.png"/><Relationship Id="rId22" Type="http://schemas.openxmlformats.org/officeDocument/2006/relationships/oleObject" Target="embeddings/oleObject6.bin"/><Relationship Id="rId27" Type="http://schemas.openxmlformats.org/officeDocument/2006/relationships/image" Target="media/image17.png"/><Relationship Id="rId30" Type="http://schemas.openxmlformats.org/officeDocument/2006/relationships/image" Target="media/image20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9.wmf"/><Relationship Id="rId56" Type="http://schemas.openxmlformats.org/officeDocument/2006/relationships/image" Target="media/image33.wmf"/><Relationship Id="rId64" Type="http://schemas.openxmlformats.org/officeDocument/2006/relationships/oleObject" Target="embeddings/oleObject23.bin"/><Relationship Id="rId69" Type="http://schemas.openxmlformats.org/officeDocument/2006/relationships/image" Target="media/image40.wmf"/><Relationship Id="rId77" Type="http://schemas.openxmlformats.org/officeDocument/2006/relationships/oleObject" Target="embeddings/oleObject29.bin"/><Relationship Id="rId8" Type="http://schemas.openxmlformats.org/officeDocument/2006/relationships/image" Target="media/image3.tmp"/><Relationship Id="rId51" Type="http://schemas.openxmlformats.org/officeDocument/2006/relationships/oleObject" Target="embeddings/oleObject17.bin"/><Relationship Id="rId72" Type="http://schemas.openxmlformats.org/officeDocument/2006/relationships/image" Target="media/image42.wmf"/><Relationship Id="rId80" Type="http://schemas.openxmlformats.org/officeDocument/2006/relationships/image" Target="media/image46.wmf"/><Relationship Id="rId85" Type="http://schemas.openxmlformats.org/officeDocument/2006/relationships/oleObject" Target="embeddings/oleObject33.bin"/><Relationship Id="rId93" Type="http://schemas.openxmlformats.org/officeDocument/2006/relationships/image" Target="media/image53.tmp"/><Relationship Id="rId3" Type="http://schemas.openxmlformats.org/officeDocument/2006/relationships/webSettings" Target="webSettings.xml"/><Relationship Id="rId12" Type="http://schemas.openxmlformats.org/officeDocument/2006/relationships/image" Target="media/image7.png"/><Relationship Id="rId17" Type="http://schemas.openxmlformats.org/officeDocument/2006/relationships/image" Target="media/image11.wmf"/><Relationship Id="rId25" Type="http://schemas.openxmlformats.org/officeDocument/2006/relationships/image" Target="media/image15.png"/><Relationship Id="rId33" Type="http://schemas.openxmlformats.org/officeDocument/2006/relationships/oleObject" Target="embeddings/oleObject8.bin"/><Relationship Id="rId38" Type="http://schemas.openxmlformats.org/officeDocument/2006/relationships/image" Target="media/image24.wmf"/><Relationship Id="rId46" Type="http://schemas.openxmlformats.org/officeDocument/2006/relationships/image" Target="media/image28.wmf"/><Relationship Id="rId59" Type="http://schemas.openxmlformats.org/officeDocument/2006/relationships/oleObject" Target="embeddings/oleObject21.bin"/><Relationship Id="rId67" Type="http://schemas.openxmlformats.org/officeDocument/2006/relationships/image" Target="media/image3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2.wmf"/><Relationship Id="rId62" Type="http://schemas.openxmlformats.org/officeDocument/2006/relationships/image" Target="media/image36.png"/><Relationship Id="rId70" Type="http://schemas.openxmlformats.org/officeDocument/2006/relationships/oleObject" Target="embeddings/oleObject26.bin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50.wmf"/><Relationship Id="rId91" Type="http://schemas.openxmlformats.org/officeDocument/2006/relationships/oleObject" Target="embeddings/oleObject36.bin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10.wmf"/><Relationship Id="rId23" Type="http://schemas.openxmlformats.org/officeDocument/2006/relationships/image" Target="media/image14.png"/><Relationship Id="rId28" Type="http://schemas.openxmlformats.org/officeDocument/2006/relationships/image" Target="media/image18.emf"/><Relationship Id="rId36" Type="http://schemas.openxmlformats.org/officeDocument/2006/relationships/image" Target="media/image23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5.tmp"/><Relationship Id="rId31" Type="http://schemas.openxmlformats.org/officeDocument/2006/relationships/oleObject" Target="embeddings/oleObject7.bin"/><Relationship Id="rId44" Type="http://schemas.openxmlformats.org/officeDocument/2006/relationships/image" Target="media/image27.wmf"/><Relationship Id="rId52" Type="http://schemas.openxmlformats.org/officeDocument/2006/relationships/image" Target="media/image31.wmf"/><Relationship Id="rId60" Type="http://schemas.openxmlformats.org/officeDocument/2006/relationships/image" Target="media/image35.wmf"/><Relationship Id="rId65" Type="http://schemas.openxmlformats.org/officeDocument/2006/relationships/image" Target="media/image38.wmf"/><Relationship Id="rId73" Type="http://schemas.openxmlformats.org/officeDocument/2006/relationships/oleObject" Target="embeddings/oleObject27.bin"/><Relationship Id="rId78" Type="http://schemas.openxmlformats.org/officeDocument/2006/relationships/image" Target="media/image45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9.wmf"/><Relationship Id="rId94" Type="http://schemas.openxmlformats.org/officeDocument/2006/relationships/image" Target="media/image54.tmp"/><Relationship Id="rId4" Type="http://schemas.openxmlformats.org/officeDocument/2006/relationships/image" Target="media/image1.wmf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1</TotalTime>
  <Pages>10</Pages>
  <Words>1157</Words>
  <Characters>6597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cole Sinnott</dc:creator>
  <cp:keywords/>
  <dc:description/>
  <cp:lastModifiedBy>Josh Sinnott</cp:lastModifiedBy>
  <cp:revision>111</cp:revision>
  <cp:lastPrinted>2018-12-06T17:25:00Z</cp:lastPrinted>
  <dcterms:created xsi:type="dcterms:W3CDTF">2018-12-06T02:01:00Z</dcterms:created>
  <dcterms:modified xsi:type="dcterms:W3CDTF">2019-12-13T23:47:00Z</dcterms:modified>
</cp:coreProperties>
</file>